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 w:hint="eastAsia"/>
          <w:b/>
          <w:i w:val="0"/>
          <w:color w:val="000000"/>
          <w:sz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2661900</wp:posOffset>
            </wp:positionV>
            <wp:extent cx="279400" cy="406400"/>
            <wp:wrapNone/>
            <wp:docPr id="1001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i w:val="0"/>
          <w:color w:val="000000"/>
          <w:sz w:val="21"/>
          <w:lang w:val="en-US" w:eastAsia="zh-CN"/>
        </w:rPr>
        <w:t>高一物理12月月考</w:t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427"/>
        <w:gridCol w:w="382"/>
        <w:gridCol w:w="382"/>
        <w:gridCol w:w="382"/>
        <w:gridCol w:w="382"/>
        <w:gridCol w:w="383"/>
        <w:gridCol w:w="383"/>
        <w:gridCol w:w="383"/>
        <w:gridCol w:w="426"/>
        <w:gridCol w:w="426"/>
        <w:gridCol w:w="531"/>
      </w:tblGrid>
      <w:tr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10</w:t>
            </w:r>
          </w:p>
        </w:tc>
      </w:tr>
      <w:tr>
        <w:tblPrEx>
          <w:tblW w:w="5000" w:type="pct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 w:hint="default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hAnsi="宋体" w:cs="宋体" w:hint="eastAsia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widowControl w:val="0"/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kern w:val="2"/>
                <w:sz w:val="21"/>
                <w:szCs w:val="22"/>
                <w:lang w:val="en-US" w:eastAsia="zh-CN" w:bidi="ar-SA"/>
              </w:rPr>
              <w:t>BCD</w:t>
            </w:r>
          </w:p>
        </w:tc>
      </w:tr>
    </w:tbl>
    <w:p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图甲中，可以利用悬挂法来确定薄板重心，拉力和重力是一对平衡力，拉力和重力是不同性质的力，只能说悬挂的拉力大小等于薄板的重力，选项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图乙中，通过平面镜观察桌面的微小形变，应用了放大法的物理方法，选项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图丙中，人用平行于墙面的力推沙发，沙发静止不动是因为最大静摩擦力大于推力，选项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图丁中，探究作用力与反作用力关系实验时，传感器处于变速运动时也能完成探究，因作用力与反作用力与运动状态无关，选项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速度-时间图象与时间轴所围成的面积大小表示位移，在0～10s内，假如甲车做匀加速直线运动，平均速度大小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alt="eqId7fe5b1415fb96928ca7e14edbf64a9d4" style="width:56.32pt;height:27.27pt;mso-position-horizontal-relative:page;mso-position-vertical-relative:page;mso-wrap-style:square" o:ole="" filled="f" stroked="f">
            <v:stroke linestyle="single"/>
            <v:imagedata r:id="rId5" o:title="eqId7fe5b1415fb96928ca7e14edbf64a9d4"/>
            <v:path o:extrusionok="f"/>
            <o:lock v:ext="edit" aspectratio="t"/>
          </v:shape>
          <o:OLEObject Type="Embed" ProgID="Equation.DSMT4" ShapeID="Object 1" DrawAspect="Content" ObjectID="_1234567890" r:id="rId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而实际上甲的位移大于甲做匀加速运动的位移，所以甲车的平均速度大于5m/s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在0～20s内，乙车的位移大小为</w:t>
      </w:r>
      <w:r>
        <w:object>
          <v:shape id="Object 2" o:spid="_x0000_i1026" type="#_x0000_t75" alt="eqId275e5bda62c7827740f95701934bb5c1" style="width:104.72pt;height:27.55pt;mso-position-horizontal-relative:page;mso-position-vertical-relative:page;mso-wrap-style:square" o:ole="" filled="f" stroked="f">
            <v:stroke linestyle="single"/>
            <v:imagedata r:id="rId7" o:title="eqId275e5bda62c7827740f95701934bb5c1"/>
            <v:path o:extrusionok="f"/>
            <o:lock v:ext="edit" aspectratio="t"/>
          </v:shape>
          <o:OLEObject Type="Embed" ProgID="Equation.DSMT4" ShapeID="Object 2" DrawAspect="Content" ObjectID="_1234567891" r:id="rId8"/>
        </w:object>
      </w:r>
      <w:r>
        <w:rPr>
          <w:sz w:val="21"/>
        </w:rPr>
        <w:t>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速度-时间图象的斜率表示加速度，斜率的绝对值越大，加速度越大，在0～20s内，乙车的加速度保持</w:t>
      </w:r>
      <w:r>
        <w:object>
          <v:shape id="Object 3" o:spid="_x0000_i1027" type="#_x0000_t75" alt="eqIda9fccfe9cd6381478cfa5af613ea0b7b" style="width:35.2pt;height:13.75pt;mso-position-horizontal-relative:page;mso-position-vertical-relative:page;mso-wrap-style:square" o:ole="" filled="f" stroked="f">
            <v:stroke linestyle="single"/>
            <v:imagedata r:id="rId9" o:title="eqIda9fccfe9cd6381478cfa5af613ea0b7b"/>
            <v:path o:extrusionok="f"/>
            <o:lock v:ext="edit" aspectratio="t"/>
          </v:shape>
          <o:OLEObject Type="Embed" ProgID="Equation.DSMT4" ShapeID="Object 3" DrawAspect="Content" ObjectID="_1234567892" r:id="rId10"/>
        </w:object>
      </w:r>
      <w:r>
        <w:rPr>
          <w:sz w:val="21"/>
        </w:rPr>
        <w:t>不变，而甲车的加速度在10s时为零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在10s～20s内，甲车的速度-时间图象的斜率的绝对值逐渐增大，即加速度逐渐增大，速度逐渐减小，所以甲车做加速度逐渐增大的减速运动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BC．对N进行受力分析如图所示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4" o:spid="_x0000_i1028" type="#_x0000_t75" alt="@@@9619221c-ab60-4c49-93e3-d393c826e963" style="width:87.75pt;height:106.5pt;mso-position-horizontal-relative:page;mso-position-vertical-relative:page;mso-wrap-style:square" filled="f" stroked="f">
            <v:stroke linestyle="single"/>
            <v:imagedata r:id="rId11" o:title="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N一定受重力</w:t>
      </w:r>
      <w:r>
        <w:rPr>
          <w:rFonts w:ascii="Times New Roman" w:eastAsia="Times New Roman" w:hAnsi="Times New Roman" w:cs="Times New Roman"/>
          <w:i/>
          <w:sz w:val="21"/>
        </w:rPr>
        <w:t>mg</w:t>
      </w:r>
      <w:r>
        <w:rPr>
          <w:sz w:val="21"/>
        </w:rPr>
        <w:t>，M对N的弹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，M对N的摩擦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3个力的作用，才能处于平衡状态，B错误，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D．将M、N作为一个整体，可知墙壁对M一定不存在弹力，否则不可能平衡，由于弹力是摩擦力的前提，因此墙壁与M之间一定没有摩擦力，因此M一定受到4个力的作用，AD错误。</w:t>
      </w:r>
    </w:p>
    <w:p>
      <w:pPr>
        <w:shd w:val="clear" w:color="auto" w:fill="auto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故选C。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【答案】C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将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分解为垂直于劈面的两个方向，大小均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N</w:t>
      </w:r>
      <w:r>
        <w:rPr>
          <w:sz w:val="21"/>
        </w:rPr>
        <w:t>，由平行四边形定则可得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26" o:spid="_x0000_i1029" type="#_x0000_t75" alt="@@@5831d498-fd9f-48ab-b44a-313f4592053b" style="width:59.6pt;height:74.5pt;mso-position-horizontal-relative:page;mso-position-vertical-relative:page;mso-wrap-style:square" o:preferrelative="t" filled="f" stroked="f">
            <v:fill o:detectmouseclick="t"/>
            <v:stroke linestyle="single"/>
            <v:imagedata r:id="rId12" o:title="@@@5831d498-fd9f-48ab-b44a-313f4592053b"/>
            <v:shadow color="gray"/>
            <v:path o:extrusionok="f"/>
            <o:lock v:ext="edit" aspectratio="t"/>
          </v:shape>
        </w:pic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Object 127" o:spid="_x0000_i1030" type="#_x0000_t75" alt="eqIdd29cc801f05fa29dc8fd10b6f0f0825a" style="width:92.4pt;height:27.33pt;mso-position-horizontal-relative:page;mso-position-vertical-relative:page;mso-wrap-style:square" o:ole="" o:preferrelative="t" filled="f" stroked="f">
            <v:stroke joinstyle="miter" linestyle="single"/>
            <v:imagedata r:id="rId13" o:title="eqIdd29cc801f05fa29dc8fd10b6f0f0825a"/>
            <v:path o:extrusionok="f"/>
            <o:lock v:ext="edit" aspectratio="t"/>
          </v:shape>
          <o:OLEObject Type="Embed" ProgID="Equation.DSMT4" ShapeID="Object 127" DrawAspect="Content" ObjectID="_1234567893" r:id="rId14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Object 128" o:spid="_x0000_i1031" type="#_x0000_t75" alt="eqId95cb45dd8306795e3d4b1393d600f72e" style="width:55.4pt;height:40.21pt;mso-position-horizontal-relative:page;mso-position-vertical-relative:page;mso-wrap-style:square" o:ole="" o:preferrelative="t" filled="f" stroked="f">
            <v:stroke joinstyle="miter" linestyle="single"/>
            <v:imagedata r:id="rId15" o:title="eqId95cb45dd8306795e3d4b1393d600f72e"/>
            <v:path o:extrusionok="f"/>
            <o:lock v:ext="edit" aspectratio="t"/>
          </v:shape>
          <o:OLEObject Type="Embed" ProgID="Equation.DSMT4" ShapeID="Object 128" DrawAspect="Content" ObjectID="_1234567894" r:id="rId16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</w:t>
      </w:r>
      <w:r>
        <w:object>
          <v:shape id="Object 7" o:spid="_x0000_i1032" type="#_x0000_t75" alt="eqIdcd48c88bb5fa6e61632feeef28b45243" style="width:28.12pt;height:12.07pt;mso-position-horizontal-relative:page;mso-position-vertical-relative:page;mso-wrap-style:square" o:ole="" filled="f" stroked="f">
            <v:stroke linestyle="single"/>
            <v:imagedata r:id="rId17" o:title="eqIdcd48c88bb5fa6e61632feeef28b45243"/>
            <v:path o:extrusionok="f"/>
            <o:lock v:ext="edit" aspectratio="t"/>
          </v:shape>
          <o:OLEObject Type="Embed" ProgID="Equation.DSMT4" ShapeID="Object 7" DrawAspect="Content" ObjectID="_1234567895" r:id="rId18"/>
        </w:object>
      </w:r>
      <w:r>
        <w:rPr>
          <w:sz w:val="21"/>
        </w:rPr>
        <w:t>内图像中第一次变化，传感器示数先小于实际重量，后大于实际重量，即先失重后超重，为一次“下蹲”过程，之后为一次“起立”过程，共一次“深蹲”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由题可知该同学质量</w:t>
      </w:r>
      <w:r>
        <w:object>
          <v:shape id="Object 8" o:spid="_x0000_i1033" type="#_x0000_t75" alt="eqIdabae3afc80b752540dc3466338b02cad" style="width:102.96pt;height:29.03pt;mso-position-horizontal-relative:page;mso-position-vertical-relative:page;mso-wrap-style:square" o:ole="" filled="f" stroked="f">
            <v:stroke linestyle="single"/>
            <v:imagedata r:id="rId19" o:title="eqIdabae3afc80b752540dc3466338b02cad"/>
            <v:path o:extrusionok="f"/>
            <o:lock v:ext="edit" aspectratio="t"/>
          </v:shape>
          <o:OLEObject Type="Embed" ProgID="Equation.DSMT4" ShapeID="Object 8" DrawAspect="Content" ObjectID="_1234567896" r:id="rId2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该同学“下蹲”过程中，压力传感器的示数最小值为</w:t>
      </w:r>
      <w:r>
        <w:object>
          <v:shape id="Object 9" o:spid="_x0000_i1034" type="#_x0000_t75" alt="eqId45d62a003eeeb583cdbaee8fafab324a" style="width:27.27pt;height:12.65pt;mso-position-horizontal-relative:page;mso-position-vertical-relative:page;mso-wrap-style:square" o:ole="" filled="f" stroked="f">
            <v:stroke linestyle="single"/>
            <v:imagedata r:id="rId21" o:title="eqId45d62a003eeeb583cdbaee8fafab324a"/>
            <v:path o:extrusionok="f"/>
            <o:lock v:ext="edit" aspectratio="t"/>
          </v:shape>
          <o:OLEObject Type="Embed" ProgID="Equation.DSMT4" ShapeID="Object 9" DrawAspect="Content" ObjectID="_1234567897" r:id="rId22"/>
        </w:object>
      </w:r>
      <w:r>
        <w:rPr>
          <w:sz w:val="21"/>
        </w:rPr>
        <w:t>，最大值为</w:t>
      </w:r>
      <w:r>
        <w:object>
          <v:shape id="Object 10" o:spid="_x0000_i1035" type="#_x0000_t75" alt="eqId5a55f06b7f101d9281c7f5608f12fa81" style="width:27.27pt;height:12.46pt;mso-position-horizontal-relative:page;mso-position-vertical-relative:page;mso-wrap-style:square" o:ole="" filled="f" stroked="f">
            <v:stroke linestyle="single"/>
            <v:imagedata r:id="rId23" o:title="eqId5a55f06b7f101d9281c7f5608f12fa81"/>
            <v:path o:extrusionok="f"/>
            <o:lock v:ext="edit" aspectratio="t"/>
          </v:shape>
          <o:OLEObject Type="Embed" ProgID="Equation.DSMT4" ShapeID="Object 10" DrawAspect="Content" ObjectID="_1234567898" r:id="rId24"/>
        </w:object>
      </w:r>
      <w:r>
        <w:rPr>
          <w:sz w:val="21"/>
        </w:rPr>
        <w:t>，故该同学“下蹲”过程中最大加速度约为</w:t>
      </w:r>
      <w:r>
        <w:object>
          <v:shape id="Object 11" o:spid="_x0000_i1036" type="#_x0000_t75" alt="eqId27054edd2fcd8f76086eded1628e2fef" style="width:177.76pt;height:27.39pt;mso-position-horizontal-relative:page;mso-position-vertical-relative:page;mso-wrap-style:square" o:ole="" filled="f" stroked="f">
            <v:stroke linestyle="single"/>
            <v:imagedata r:id="rId25" o:title="eqId27054edd2fcd8f76086eded1628e2fef"/>
            <v:path o:extrusionok="f"/>
            <o:lock v:ext="edit" aspectratio="t"/>
          </v:shape>
          <o:OLEObject Type="Embed" ProgID="Equation.DSMT4" ShapeID="Object 11" DrawAspect="Content" ObjectID="_1234567899" r:id="rId26"/>
        </w:object>
      </w:r>
      <w:r>
        <w:rPr>
          <w:sz w:val="21"/>
        </w:rPr>
        <w:t>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Object 12" o:spid="_x0000_i1037" type="#_x0000_t75" alt="eqId8f2bfaa8b6f17f8196137eaa3bb78e98" style="width:28.12pt;height:12.22pt;mso-position-horizontal-relative:page;mso-position-vertical-relative:page;mso-wrap-style:square" o:ole="" filled="f" stroked="f">
            <v:stroke linestyle="single"/>
            <v:imagedata r:id="rId27" o:title="eqId8f2bfaa8b6f17f8196137eaa3bb78e98"/>
            <v:path o:extrusionok="f"/>
            <o:lock v:ext="edit" aspectratio="t"/>
          </v:shape>
          <o:OLEObject Type="Embed" ProgID="Equation.DSMT4" ShapeID="Object 12" DrawAspect="Content" ObjectID="_1234567900" r:id="rId28"/>
        </w:object>
      </w:r>
      <w:r>
        <w:rPr>
          <w:sz w:val="21"/>
        </w:rPr>
        <w:t>内“起立”过程中，传感器示数先大于600N，后小于600N，故该同学先处于超重状态后处于失重状态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该同学“起立”过程中，压力传感器的示数最大值为</w:t>
      </w:r>
      <w:r>
        <w:object>
          <v:shape id="Object 13" o:spid="_x0000_i1038" type="#_x0000_t75" alt="eqIdbd163f782bb4e0109878ff5996990150" style="width:27.27pt;height:12.16pt;mso-position-horizontal-relative:page;mso-position-vertical-relative:page;mso-wrap-style:square" o:ole="" filled="f" stroked="f">
            <v:stroke linestyle="single"/>
            <v:imagedata r:id="rId29" o:title="eqIdbd163f782bb4e0109878ff5996990150"/>
            <v:path o:extrusionok="f"/>
            <o:lock v:ext="edit" aspectratio="t"/>
          </v:shape>
          <o:OLEObject Type="Embed" ProgID="Equation.DSMT4" ShapeID="Object 13" DrawAspect="Content" ObjectID="_1234567901" r:id="rId30"/>
        </w:object>
      </w:r>
      <w:r>
        <w:rPr>
          <w:sz w:val="21"/>
        </w:rPr>
        <w:t>，最小值为</w:t>
      </w:r>
      <w:r>
        <w:object>
          <v:shape id="Object 14" o:spid="_x0000_i1039" type="#_x0000_t75" alt="eqId5919ac8de8629637470f56c0b8df218c" style="width:27.27pt;height:12.46pt;mso-position-horizontal-relative:page;mso-position-vertical-relative:page;mso-wrap-style:square" o:ole="" filled="f" stroked="f">
            <v:stroke linestyle="single"/>
            <v:imagedata r:id="rId31" o:title="eqId5919ac8de8629637470f56c0b8df218c"/>
            <v:path o:extrusionok="f"/>
            <o:lock v:ext="edit" aspectratio="t"/>
          </v:shape>
          <o:OLEObject Type="Embed" ProgID="Equation.DSMT4" ShapeID="Object 14" DrawAspect="Content" ObjectID="_1234567902" r:id="rId32"/>
        </w:object>
      </w:r>
      <w:r>
        <w:rPr>
          <w:sz w:val="21"/>
        </w:rPr>
        <w:t>，故该同学“起立”过程中最大加速度约为</w:t>
      </w:r>
      <w:r>
        <w:object>
          <v:shape id="Object 15" o:spid="_x0000_i1040" type="#_x0000_t75" alt="eqId27e19164904eec2e673bd6d80ac57431" style="width:166.32pt;height:25.45pt;mso-position-horizontal-relative:page;mso-position-vertical-relative:page;mso-wrap-style:square" o:ole="" filled="f" stroked="f">
            <v:stroke linestyle="single"/>
            <v:imagedata r:id="rId33" o:title="eqId27e19164904eec2e673bd6d80ac57431"/>
            <v:path o:extrusionok="f"/>
            <o:lock v:ext="edit" aspectratio="t"/>
          </v:shape>
          <o:OLEObject Type="Embed" ProgID="Equation.DSMT4" ShapeID="Object 15" DrawAspect="Content" ObjectID="_1234567903" r:id="rId34"/>
        </w:object>
      </w:r>
      <w:r>
        <w:rPr>
          <w:sz w:val="21"/>
        </w:rPr>
        <w:t>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A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设细线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</w:t>
      </w:r>
      <w:r>
        <w:object>
          <v:shape id="Object 16" o:spid="_x0000_i1041" type="#_x0000_t75" alt="eqIdabd13974aebe38eb2a1d744a01ea5aa5" style="width:17.62pt;height:12.32pt;mso-position-horizontal-relative:page;mso-position-vertical-relative:page;mso-wrap-style:square" o:ole="" filled="f" stroked="f">
            <v:stroke linestyle="single"/>
            <v:imagedata r:id="rId35" o:title="eqIdabd13974aebe38eb2a1d744a01ea5aa5"/>
            <v:path o:extrusionok="f"/>
            <o:lock v:ext="edit" aspectratio="t"/>
          </v:shape>
          <o:OLEObject Type="Embed" ProgID="Equation.DSMT4" ShapeID="Object 16" DrawAspect="Content" ObjectID="_1234567904" r:id="rId36"/>
        </w:object>
      </w:r>
      <w:r>
        <w:rPr>
          <w:sz w:val="21"/>
        </w:rPr>
        <w:t>距离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，两球间距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，对小球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受力分析，如图所示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17" o:spid="_x0000_i1042" type="#_x0000_t75" alt="@@@af8a2a49-5f8d-447d-b88f-504f21aab591" style="width:110.25pt;height:132pt;mso-position-horizontal-relative:page;mso-position-vertical-relative:page;mso-wrap-style:square" filled="f" stroked="f">
            <v:stroke linestyle="single"/>
            <v:imagedata r:id="rId37" o:title="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在小球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缓慢下移过程中，由相似三角形可得</w:t>
      </w:r>
      <w:r>
        <w:object>
          <v:shape id="Object 18" o:spid="_x0000_i1043" type="#_x0000_t75" alt="eqId0ee19218add8c68fccc59b233bf366e8" style="width:58.04pt;height:27.05pt;mso-position-horizontal-relative:page;mso-position-vertical-relative:page;mso-wrap-style:square" o:ole="" filled="f" stroked="f">
            <v:stroke linestyle="single"/>
            <v:imagedata r:id="rId38" o:title="eqId0ee19218add8c68fccc59b233bf366e8"/>
            <v:path o:extrusionok="f"/>
            <o:lock v:ext="edit" aspectratio="t"/>
          </v:shape>
          <o:OLEObject Type="Embed" ProgID="Equation.DSMT4" ShapeID="Object 18" DrawAspect="Content" ObjectID="_1234567905" r:id="rId3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电荷间库仑力为</w:t>
      </w:r>
      <w:r>
        <w:object>
          <v:shape id="Object 19" o:spid="_x0000_i1044" type="#_x0000_t75" alt="eqId6e5b8f32ca0f5c5528762c6294b0d490" style="width:48.41pt;height:27.14pt;mso-position-horizontal-relative:page;mso-position-vertical-relative:page;mso-wrap-style:square" o:ole="" filled="f" stroked="f">
            <v:stroke linestyle="single"/>
            <v:imagedata r:id="rId40" o:title="eqId6e5b8f32ca0f5c5528762c6294b0d490"/>
            <v:path o:extrusionok="f"/>
            <o:lock v:ext="edit" aspectratio="t"/>
          </v:shape>
          <o:OLEObject Type="Embed" ProgID="Equation.DSMT4" ShapeID="Object 19" DrawAspect="Content" ObjectID="_1234567906" r:id="rId4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可得</w:t>
      </w:r>
      <w:r>
        <w:object>
          <v:shape id="Object 20" o:spid="_x0000_i1045" type="#_x0000_t75" alt="eqIdb75af13f82fe59310cce71ef124608f9" style="width:74.76pt;height:27.14pt;mso-position-horizontal-relative:page;mso-position-vertical-relative:page;mso-wrap-style:square" o:ole="" filled="f" stroked="f">
            <v:stroke linestyle="single"/>
            <v:imagedata r:id="rId42" o:title="eqIdb75af13f82fe59310cce71ef124608f9"/>
            <v:path o:extrusionok="f"/>
            <o:lock v:ext="edit" aspectratio="t"/>
          </v:shape>
          <o:OLEObject Type="Embed" ProgID="Equation.DSMT4" ShapeID="Object 20" DrawAspect="Content" ObjectID="_1234567907" r:id="rId4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变大，比值减小，故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变大，则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变小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变小，故选A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对C受力分析如图，当货车由静止向左做加速运动时，C的加速度向左，则三个力的合力向左，故A对C的支持力变小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21" o:spid="_x0000_i1046" type="#_x0000_t75" alt="@@@f37f902a-9b7a-47dd-8d0c-6e9c2b47af15" style="width:72.75pt;height:79.5pt;mso-position-horizontal-relative:page;mso-position-vertical-relative:page;mso-wrap-style:square" filled="f" stroked="f">
            <v:stroke linestyle="single"/>
            <v:imagedata r:id="rId44" o:title="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C．货车静止时或向左匀速运动时，管C都处于平衡状态，受到的三个力的合力为零，与匀速的速度大小无关。有几何关系和平衡条件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22" o:spid="_x0000_i1047" type="#_x0000_t75" alt="eqId780a1166e09e84c8a277e8efab0ae858" style="width:44.01pt;height:15.85pt;mso-position-horizontal-relative:page;mso-position-vertical-relative:page;mso-wrap-style:square" o:ole="" filled="f" stroked="f">
            <v:stroke linestyle="single"/>
            <v:imagedata r:id="rId45" o:title="eqId780a1166e09e84c8a277e8efab0ae858"/>
            <v:path o:extrusionok="f"/>
            <o:lock v:ext="edit" aspectratio="t"/>
          </v:shape>
          <o:OLEObject Type="Embed" ProgID="Equation.DSMT4" ShapeID="Object 22" DrawAspect="Content" ObjectID="_1234567908" r:id="rId46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23" o:spid="_x0000_i1048" type="#_x0000_t75" alt="eqIdf462bdb4782d1bd5eb8f90d0dd942d92" style="width:80.08pt;height:15.85pt;mso-position-horizontal-relative:page;mso-position-vertical-relative:page;mso-wrap-style:square" o:ole="" filled="f" stroked="f">
            <v:stroke linestyle="single"/>
            <v:imagedata r:id="rId47" o:title="eqIdf462bdb4782d1bd5eb8f90d0dd942d92"/>
            <v:path o:extrusionok="f"/>
            <o:lock v:ext="edit" aspectratio="t"/>
          </v:shape>
          <o:OLEObject Type="Embed" ProgID="Equation.DSMT4" ShapeID="Object 23" DrawAspect="Content" ObjectID="_1234567909" r:id="rId4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24" o:spid="_x0000_i1049" type="#_x0000_t75" alt="eqIdf22b3f3c4dbb73028a6b8d5063215aae" style="width:84.44pt;height:29.91pt;mso-position-horizontal-relative:page;mso-position-vertical-relative:page;mso-wrap-style:square" o:ole="" filled="f" stroked="f">
            <v:stroke linestyle="single"/>
            <v:imagedata r:id="rId49" o:title="eqIdf22b3f3c4dbb73028a6b8d5063215aae"/>
            <v:path o:extrusionok="f"/>
            <o:lock v:ext="edit" aspectratio="t"/>
          </v:shape>
          <o:OLEObject Type="Embed" ProgID="Equation.DSMT4" ShapeID="Object 24" DrawAspect="Content" ObjectID="_1234567910" r:id="rId5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货车静止时，管C受到管A给它的支持力为</w:t>
      </w:r>
      <w:r>
        <w:object>
          <v:shape id="Object 25" o:spid="_x0000_i1050" type="#_x0000_t75" alt="eqIde4bb02366f174a1a4f9acb193a14681d" style="width:30.79pt;height:29.81pt;mso-position-horizontal-relative:page;mso-position-vertical-relative:page;mso-wrap-style:square" o:ole="" filled="f" stroked="f">
            <v:stroke linestyle="single"/>
            <v:imagedata r:id="rId51" o:title="eqIde4bb02366f174a1a4f9acb193a14681d"/>
            <v:path o:extrusionok="f"/>
            <o:lock v:ext="edit" aspectratio="t"/>
          </v:shape>
          <o:OLEObject Type="Embed" ProgID="Equation.DSMT4" ShapeID="Object 25" DrawAspect="Content" ObjectID="_1234567911" r:id="rId52"/>
        </w:object>
      </w:r>
      <w:r>
        <w:rPr>
          <w:sz w:val="21"/>
        </w:rPr>
        <w:t>，货车向左匀速运动时，速度不论多大，B对C的支持力都等于</w:t>
      </w:r>
      <w:r>
        <w:object>
          <v:shape id="Object 26" o:spid="_x0000_i1051" type="#_x0000_t75" alt="eqIde4bb02366f174a1a4f9acb193a14681d" style="width:30.79pt;height:29.81pt;mso-position-horizontal-relative:page;mso-position-vertical-relative:page;mso-wrap-style:square" o:ole="" filled="f" stroked="f">
            <v:stroke linestyle="single"/>
            <v:imagedata r:id="rId51" o:title="eqIde4bb02366f174a1a4f9acb193a14681d"/>
            <v:path o:extrusionok="f"/>
            <o:lock v:ext="edit" aspectratio="t"/>
          </v:shape>
          <o:OLEObject Type="Embed" ProgID="Equation.DSMT4" ShapeID="Object 26" DrawAspect="Content" ObjectID="_1234567912" r:id="rId53"/>
        </w:object>
      </w:r>
      <w:r>
        <w:rPr>
          <w:sz w:val="21"/>
        </w:rPr>
        <w:t>不变，故BC都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当货车向左做加速运动时，加速度达到</w:t>
      </w:r>
      <w:r>
        <w:object>
          <v:shape id="Object 27" o:spid="_x0000_i1052" type="#_x0000_t75" alt="eqId698d7752afbce43c6ecb68a2a7cab22e" style="width:23.74pt;height:29.71pt;mso-position-horizontal-relative:page;mso-position-vertical-relative:page;mso-wrap-style:square" o:ole="" filled="f" stroked="f">
            <v:stroke linestyle="single"/>
            <v:imagedata r:id="rId54" o:title="eqId698d7752afbce43c6ecb68a2a7cab22e"/>
            <v:path o:extrusionok="f"/>
            <o:lock v:ext="edit" aspectratio="t"/>
          </v:shape>
          <o:OLEObject Type="Embed" ProgID="Equation.DSMT4" ShapeID="Object 27" DrawAspect="Content" ObjectID="_1234567913" r:id="rId55"/>
        </w:object>
      </w:r>
      <w:r>
        <w:rPr>
          <w:sz w:val="21"/>
        </w:rPr>
        <w:t>时，竖直方向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28" o:spid="_x0000_i1053" type="#_x0000_t75" alt="eqId8b9d0855c1d295eb873a5282c52381bd" style="width:130.24pt;height:15.85pt;mso-position-horizontal-relative:page;mso-position-vertical-relative:page;mso-wrap-style:square" o:ole="" filled="f" stroked="f">
            <v:stroke linestyle="single"/>
            <v:imagedata r:id="rId56" o:title="eqId8b9d0855c1d295eb873a5282c52381bd"/>
            <v:path o:extrusionok="f"/>
            <o:lock v:ext="edit" aspectratio="t"/>
          </v:shape>
          <o:OLEObject Type="Embed" ProgID="Equation.DSMT4" ShapeID="Object 28" DrawAspect="Content" ObjectID="_1234567914" r:id="rId5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平方向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29" o:spid="_x0000_i1054" type="#_x0000_t75" alt="eqId2fc6c677918defc85d1d9c73bfc42c53" style="width:142.56pt;height:29.92pt;mso-position-horizontal-relative:page;mso-position-vertical-relative:page;mso-wrap-style:square" o:ole="" filled="f" stroked="f">
            <v:stroke linestyle="single"/>
            <v:imagedata r:id="rId58" o:title="eqId2fc6c677918defc85d1d9c73bfc42c53"/>
            <v:path o:extrusionok="f"/>
            <o:lock v:ext="edit" aspectratio="t"/>
          </v:shape>
          <o:OLEObject Type="Embed" ProgID="Equation.DSMT4" ShapeID="Object 29" DrawAspect="Content" ObjectID="_1234567915" r:id="rId5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两式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30" o:spid="_x0000_i1055" type="#_x0000_t75" alt="eqId1524c327dbf3c3a288a45c6a0380ce05" style="width:34.31pt;height:15.85pt;mso-position-horizontal-relative:page;mso-position-vertical-relative:page;mso-wrap-style:square" o:ole="" filled="f" stroked="f">
            <v:stroke linestyle="single"/>
            <v:imagedata r:id="rId60" o:title="eqId1524c327dbf3c3a288a45c6a0380ce05"/>
            <v:path o:extrusionok="f"/>
            <o:lock v:ext="edit" aspectratio="t"/>
          </v:shape>
          <o:OLEObject Type="Embed" ProgID="Equation.DSMT4" ShapeID="Object 30" DrawAspect="Content" ObjectID="_1234567916" r:id="rId6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A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滚轮相对于第1张纸向右运动，第1张纸对滚轮的摩擦力方向水平向左，则滚轮对第1张纸的摩擦力方向水平向右，故A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进第1张纸时，第1张纸相对第2张纸向右运动，则第2张纸与第1张纸间产生的是滑动摩擦力，故B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进第1张纸时，第1张纸对第2张纸的滑动摩擦力水平向右，但第2张纸处于静止状态，根据受力平衡可知，第3张纸对第2张纸的静摩擦力水平向左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对第3张纸进行受力分析，水平方向受到第2、4张纸给其的摩擦力保持静止，故第2、3张纸间摩擦力与第3、4张纸间的摩擦力等大反向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D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AB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图（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）可以看出，在2-5s内木板与物块发生相对滑动，此时物块与木板间的摩擦力为滑动摩擦力，结合图（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）可知滑动摩擦力的大小为</w:t>
      </w:r>
      <w:r>
        <w:object>
          <v:shape id="Object 31" o:spid="_x0000_i1056" type="#_x0000_t75" alt="eqId427e42aed845d1c722c62c72f55cbf5b" style="width:63.36pt;height:15.85pt;mso-position-horizontal-relative:page;mso-position-vertical-relative:page;mso-wrap-style:square" o:ole="" filled="f" stroked="f">
            <v:stroke linestyle="single"/>
            <v:imagedata r:id="rId62" o:title="eqId427e42aed845d1c722c62c72f55cbf5b"/>
            <v:path o:extrusionok="f"/>
            <o:lock v:ext="edit" aspectratio="t"/>
          </v:shape>
          <o:OLEObject Type="Embed" ProgID="Equation.DSMT4" ShapeID="Object 31" DrawAspect="Content" ObjectID="_1234567917" r:id="rId6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设2-4s内木板的加速度为</w:t>
      </w:r>
      <w:r>
        <w:object>
          <v:shape id="Object 32" o:spid="_x0000_i1057" type="#_x0000_t75" alt="eqIde72adb45c60c2f63b46e65ff787302bf" style="width:9.7pt;height:13.56pt;mso-position-horizontal-relative:page;mso-position-vertical-relative:page;mso-wrap-style:square" o:ole="" filled="f" stroked="f">
            <v:stroke linestyle="single"/>
            <v:imagedata r:id="rId64" o:title="eqIde72adb45c60c2f63b46e65ff787302bf"/>
            <v:path o:extrusionok="f"/>
            <o:lock v:ext="edit" aspectratio="t"/>
          </v:shape>
          <o:OLEObject Type="Embed" ProgID="Equation.DSMT4" ShapeID="Object 32" DrawAspect="Content" ObjectID="_1234567918" r:id="rId65"/>
        </w:object>
      </w:r>
      <w:r>
        <w:rPr>
          <w:sz w:val="21"/>
        </w:rPr>
        <w:t>，4-5s内木板的加速度为</w:t>
      </w:r>
      <w:r>
        <w:object>
          <v:shape id="Object 33" o:spid="_x0000_i1058" type="#_x0000_t75" alt="eqId3e88093a749c0d46e0ee931ecfaff925" style="width:11.45pt;height:15.85pt;mso-position-horizontal-relative:page;mso-position-vertical-relative:page;mso-wrap-style:square" o:ole="" filled="f" stroked="f">
            <v:stroke linestyle="single"/>
            <v:imagedata r:id="rId66" o:title="eqId3e88093a749c0d46e0ee931ecfaff925"/>
            <v:path o:extrusionok="f"/>
            <o:lock v:ext="edit" aspectratio="t"/>
          </v:shape>
          <o:OLEObject Type="Embed" ProgID="Equation.DSMT4" ShapeID="Object 33" DrawAspect="Content" ObjectID="_1234567919" r:id="rId67"/>
        </w:object>
      </w:r>
      <w:r>
        <w:rPr>
          <w:sz w:val="21"/>
        </w:rPr>
        <w:t>，结合</w:t>
      </w:r>
      <w:r>
        <w:object>
          <v:shape id="Object 34" o:spid="_x0000_i1059" type="#_x0000_t75" alt="eqIdd1552707683293dcf684d101dd09b5c9" style="width:21.08pt;height:10.56pt;mso-position-horizontal-relative:page;mso-position-vertical-relative:page;mso-wrap-style:square" o:ole="" filled="f" stroked="f">
            <v:stroke linestyle="single"/>
            <v:imagedata r:id="rId68" o:title="eqIdd1552707683293dcf684d101dd09b5c9"/>
            <v:path o:extrusionok="f"/>
            <o:lock v:ext="edit" aspectratio="t"/>
          </v:shape>
          <o:OLEObject Type="Embed" ProgID="Equation.DSMT4" ShapeID="Object 34" DrawAspect="Content" ObjectID="_1234567920" r:id="rId69"/>
        </w:object>
      </w:r>
      <w:r>
        <w:rPr>
          <w:sz w:val="21"/>
        </w:rPr>
        <w:t>图像由</w:t>
      </w:r>
      <w:r>
        <w:object>
          <v:shape id="Object 35" o:spid="_x0000_i1060" type="#_x0000_t75" alt="eqId7c1faf5409cbdc76c4dc217c6e0604fa" style="width:29.06pt;height:24.65pt;mso-position-horizontal-relative:page;mso-position-vertical-relative:page;mso-wrap-style:square" o:ole="" filled="f" stroked="f">
            <v:stroke linestyle="single"/>
            <v:imagedata r:id="rId70" o:title="eqId7c1faf5409cbdc76c4dc217c6e0604fa"/>
            <v:path o:extrusionok="f"/>
            <o:lock v:ext="edit" aspectratio="t"/>
          </v:shape>
          <o:OLEObject Type="Embed" ProgID="Equation.DSMT4" ShapeID="Object 35" DrawAspect="Content" ObjectID="_1234567921" r:id="rId7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2-4s内木板的加速度为</w:t>
      </w:r>
      <w:r>
        <w:object>
          <v:shape id="Object 36" o:spid="_x0000_i1061" type="#_x0000_t75" alt="eqId4f159e369aaed65e523e6db970423b6d" style="width:107.32pt;height:26.99pt;mso-position-horizontal-relative:page;mso-position-vertical-relative:page;mso-wrap-style:square" o:ole="" filled="f" stroked="f">
            <v:stroke linestyle="single"/>
            <v:imagedata r:id="rId72" o:title="eqId4f159e369aaed65e523e6db970423b6d"/>
            <v:path o:extrusionok="f"/>
            <o:lock v:ext="edit" aspectratio="t"/>
          </v:shape>
          <o:OLEObject Type="Embed" ProgID="Equation.DSMT4" ShapeID="Object 36" DrawAspect="Content" ObjectID="_1234567922" r:id="rId7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同理可得4-5s内木板的加速度为</w:t>
      </w:r>
      <w:r>
        <w:object>
          <v:shape id="Object 37" o:spid="_x0000_i1062" type="#_x0000_t75" alt="eqIdf58d6effaed19b3dbfbe74c900c66528" style="width:130.24pt;height:27.08pt;mso-position-horizontal-relative:page;mso-position-vertical-relative:page;mso-wrap-style:square" o:ole="" filled="f" stroked="f">
            <v:stroke linestyle="single"/>
            <v:imagedata r:id="rId74" o:title="eqIdf58d6effaed19b3dbfbe74c900c66528"/>
            <v:path o:extrusionok="f"/>
            <o:lock v:ext="edit" aspectratio="t"/>
          </v:shape>
          <o:OLEObject Type="Embed" ProgID="Equation.DSMT4" ShapeID="Object 37" DrawAspect="Content" ObjectID="_1234567923" r:id="rId7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木板在4-5s内的牛顿第二定律方程为</w:t>
      </w:r>
      <w:r>
        <w:object>
          <v:shape id="Object 38" o:spid="_x0000_i1063" type="#_x0000_t75" alt="eqId1d0998182af4c2bbba901d11cd61dda3" style="width:45.76pt;height:15.9pt;mso-position-horizontal-relative:page;mso-position-vertical-relative:page;mso-wrap-style:square" o:ole="" filled="f" stroked="f">
            <v:stroke linestyle="single"/>
            <v:imagedata r:id="rId76" o:title="eqId1d0998182af4c2bbba901d11cd61dda3"/>
            <v:path o:extrusionok="f"/>
            <o:lock v:ext="edit" aspectratio="t"/>
          </v:shape>
          <o:OLEObject Type="Embed" ProgID="Equation.DSMT4" ShapeID="Object 38" DrawAspect="Content" ObjectID="_1234567924" r:id="rId7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木板的质量为</w:t>
      </w:r>
      <w:r>
        <w:object>
          <v:shape id="Object 39" o:spid="_x0000_i1064" type="#_x0000_t75" alt="eqId6967ec3aaf9e7e6a9d90533b8ff61d10" style="width:36.04pt;height:13.61pt;mso-position-horizontal-relative:page;mso-position-vertical-relative:page;mso-wrap-style:square" o:ole="" filled="f" stroked="f">
            <v:stroke linestyle="single"/>
            <v:imagedata r:id="rId78" o:title="eqId6967ec3aaf9e7e6a9d90533b8ff61d10"/>
            <v:path o:extrusionok="f"/>
            <o:lock v:ext="edit" aspectratio="t"/>
          </v:shape>
          <o:OLEObject Type="Embed" ProgID="Equation.DSMT4" ShapeID="Object 39" DrawAspect="Content" ObjectID="_1234567925" r:id="rId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木板在2-4s内的牛顿第二定律方程为</w:t>
      </w:r>
      <w:r>
        <w:object>
          <v:shape id="Object 40" o:spid="_x0000_i1065" type="#_x0000_t75" alt="eqIda2767deeb26ea5cfcb92991348bd190b" style="width:56.32pt;height:15.9pt;mso-position-horizontal-relative:page;mso-position-vertical-relative:page;mso-wrap-style:square" o:ole="" filled="f" stroked="f">
            <v:stroke linestyle="single"/>
            <v:imagedata r:id="rId80" o:title="eqIda2767deeb26ea5cfcb92991348bd190b"/>
            <v:path o:extrusionok="f"/>
            <o:lock v:ext="edit" aspectratio="t"/>
          </v:shape>
          <o:OLEObject Type="Embed" ProgID="Equation.DSMT4" ShapeID="Object 40" DrawAspect="Content" ObjectID="_1234567926" r:id="rId8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在2-4s内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为</w:t>
      </w:r>
      <w:r>
        <w:object>
          <v:shape id="Object 41" o:spid="_x0000_i1066" type="#_x0000_t75" alt="eqIdde33fde784d4e2024be11c416483968b" style="width:43.08pt;height:12.61pt;mso-position-horizontal-relative:page;mso-position-vertical-relative:page;mso-wrap-style:square" o:ole="" filled="f" stroked="f">
            <v:stroke linestyle="single"/>
            <v:imagedata r:id="rId82" o:title="eqIdde33fde784d4e2024be11c416483968b"/>
            <v:path o:extrusionok="f"/>
            <o:lock v:ext="edit" aspectratio="t"/>
          </v:shape>
          <o:OLEObject Type="Embed" ProgID="Equation.DSMT4" ShapeID="Object 41" DrawAspect="Content" ObjectID="_1234567927" r:id="rId83"/>
        </w:object>
      </w:r>
      <w:r>
        <w:rPr>
          <w:sz w:val="21"/>
        </w:rPr>
        <w:t>，故A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结合图（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）、图（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）两图像可判断出0-2s内物块和木板还未发生相对滑动，它们之间的摩擦力为静摩擦力，此过程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等于细线对物块的拉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的大小，观察</w:t>
      </w:r>
      <w:r>
        <w:object>
          <v:shape id="Object 42" o:spid="_x0000_i1067" type="#_x0000_t75" alt="eqId63424daa0e9f6f0794ab56cf1c263f19" style="width:22.86pt;height:13.7pt;mso-position-horizontal-relative:page;mso-position-vertical-relative:page;mso-wrap-style:square" o:ole="" filled="f" stroked="f">
            <v:stroke linestyle="single"/>
            <v:imagedata r:id="rId84" o:title="eqId63424daa0e9f6f0794ab56cf1c263f19"/>
            <v:path o:extrusionok="f"/>
            <o:lock v:ext="edit" aspectratio="t"/>
          </v:shape>
          <o:OLEObject Type="Embed" ProgID="Equation.DSMT4" ShapeID="Object 42" DrawAspect="Content" ObjectID="_1234567928" r:id="rId85"/>
        </w:object>
      </w:r>
      <w:r>
        <w:rPr>
          <w:sz w:val="21"/>
        </w:rPr>
        <w:t>图象可知，这段时间内</w:t>
      </w:r>
      <w:r>
        <w:object>
          <v:shape id="Object 43" o:spid="_x0000_i1068" type="#_x0000_t75" alt="eqIdca4ff0af96ea467337cb30c4c765b5f7" style="width:10.56pt;height:14.07pt;mso-position-horizontal-relative:page;mso-position-vertical-relative:page;mso-wrap-style:square" o:ole="" filled="f" stroked="f">
            <v:stroke linestyle="single"/>
            <v:imagedata r:id="rId86" o:title="eqIdca4ff0af96ea467337cb30c4c765b5f7"/>
            <v:path o:extrusionok="f"/>
            <o:lock v:ext="edit" aspectratio="t"/>
          </v:shape>
          <o:OLEObject Type="Embed" ProgID="Equation.DSMT4" ShapeID="Object 43" DrawAspect="Content" ObjectID="_1234567929" r:id="rId87"/>
        </w:object>
      </w:r>
      <w:r>
        <w:rPr>
          <w:sz w:val="21"/>
        </w:rPr>
        <w:t>是变化的，所以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在此过程中是变力，故C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根据动摩擦因数的计算公式</w:t>
      </w:r>
      <w:r>
        <w:object>
          <v:shape id="Object 44" o:spid="_x0000_i1069" type="#_x0000_t75" alt="eqId221e55839e6c476760d5dbf59b2e8278" style="width:35.2pt;height:31.21pt;mso-position-horizontal-relative:page;mso-position-vertical-relative:page;mso-wrap-style:square" o:ole="" filled="f" stroked="f">
            <v:stroke linestyle="single"/>
            <v:imagedata r:id="rId88" o:title="eqId221e55839e6c476760d5dbf59b2e8278"/>
            <v:path o:extrusionok="f"/>
            <o:lock v:ext="edit" aspectratio="t"/>
          </v:shape>
          <o:OLEObject Type="Embed" ProgID="Equation.DSMT4" ShapeID="Object 44" DrawAspect="Content" ObjectID="_1234567930" r:id="rId8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物块与木板之间的动摩擦因数为</w:t>
      </w:r>
      <w:r>
        <w:object>
          <v:shape id="Object 45" o:spid="_x0000_i1070" type="#_x0000_t75" alt="eqId1d37fac95d9ab915fd3d5bfab22ce330" style="width:43.12pt;height:31.14pt;mso-position-horizontal-relative:page;mso-position-vertical-relative:page;mso-wrap-style:square" o:ole="" filled="f" stroked="f">
            <v:stroke linestyle="single"/>
            <v:imagedata r:id="rId90" o:title="eqId1d37fac95d9ab915fd3d5bfab22ce330"/>
            <v:path o:extrusionok="f"/>
            <o:lock v:ext="edit" aspectratio="t"/>
          </v:shape>
          <o:OLEObject Type="Embed" ProgID="Equation.DSMT4" ShapeID="Object 45" DrawAspect="Content" ObjectID="_1234567931" r:id="rId9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于不知道物块的质量，所以无法计算它们之间的动摩擦因数</w:t>
      </w:r>
      <w:r>
        <w:object>
          <v:shape id="Object 46" o:spid="_x0000_i1071" type="#_x0000_t75" alt="eqId1100379a4385b9ce064847bc21760adc" style="width:10.56pt;height:11.32pt;mso-position-horizontal-relative:page;mso-position-vertical-relative:page;mso-wrap-style:square" o:ole="" filled="f" stroked="f">
            <v:stroke linestyle="single"/>
            <v:imagedata r:id="rId92" o:title="eqId1100379a4385b9ce064847bc21760adc"/>
            <v:path o:extrusionok="f"/>
            <o:lock v:ext="edit" aspectratio="t"/>
          </v:shape>
          <o:OLEObject Type="Embed" ProgID="Equation.DSMT4" ShapeID="Object 46" DrawAspect="Content" ObjectID="_1234567932" r:id="rId93"/>
        </w:object>
      </w:r>
      <w:r>
        <w:rPr>
          <w:i/>
          <w:sz w:val="21"/>
        </w:rPr>
        <w:t>，</w:t>
      </w:r>
      <w:r>
        <w:rPr>
          <w:sz w:val="21"/>
        </w:rPr>
        <w:t>故D错误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B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BCD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开始阶段，设小物块的加速度大小为</w:t>
      </w:r>
      <w:r>
        <w:object>
          <v:shape id="Object 47" o:spid="_x0000_i1072" type="#_x0000_t75" alt="eqIde72adb45c60c2f63b46e65ff787302bf" style="width:9.7pt;height:13.56pt;mso-position-horizontal-relative:page;mso-position-vertical-relative:page;mso-wrap-style:square" o:ole="" filled="f" stroked="f">
            <v:stroke linestyle="single"/>
            <v:imagedata r:id="rId64" o:title="eqIde72adb45c60c2f63b46e65ff787302bf"/>
            <v:path o:extrusionok="f"/>
            <o:lock v:ext="edit" aspectratio="t"/>
          </v:shape>
          <o:OLEObject Type="Embed" ProgID="Equation.DSMT4" ShapeID="Object 47" DrawAspect="Content" ObjectID="_1234567933" r:id="rId94"/>
        </w:object>
      </w:r>
      <w:r>
        <w:rPr>
          <w:sz w:val="21"/>
        </w:rPr>
        <w:t>，由牛顿第二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48" o:spid="_x0000_i1073" type="#_x0000_t75" alt="eqId5fb0d2ec70189e72ea0849c33a4b959b" style="width:110.88pt;height:15.85pt;mso-position-horizontal-relative:page;mso-position-vertical-relative:page;mso-wrap-style:square" o:ole="" filled="f" stroked="f">
            <v:stroke linestyle="single"/>
            <v:imagedata r:id="rId95" o:title="eqId5fb0d2ec70189e72ea0849c33a4b959b"/>
            <v:path o:extrusionok="f"/>
            <o:lock v:ext="edit" aspectratio="t"/>
          </v:shape>
          <o:OLEObject Type="Embed" ProgID="Equation.DSMT4" ShapeID="Object 48" DrawAspect="Content" ObjectID="_1234567934" r:id="rId9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49" o:spid="_x0000_i1074" type="#_x0000_t75" alt="eqId76216b07a46930f15da3a16bdc255112" style="width:49.24pt;height:15.1pt;mso-position-horizontal-relative:page;mso-position-vertical-relative:page;mso-wrap-style:square" o:ole="" filled="f" stroked="f">
            <v:stroke linestyle="single"/>
            <v:imagedata r:id="rId97" o:title="eqId76216b07a46930f15da3a16bdc255112"/>
            <v:path o:extrusionok="f"/>
            <o:lock v:ext="edit" aspectratio="t"/>
          </v:shape>
          <o:OLEObject Type="Embed" ProgID="Equation.DSMT4" ShapeID="Object 49" DrawAspect="Content" ObjectID="_1234567935" r:id="rId9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物块加速到与传送带的速度相等时，根据速度-位移关系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0" o:spid="_x0000_i1075" type="#_x0000_t75" alt="eqId9b2b6ad04be12a36d9ac4d9156696e75" style="width:46.6pt;height:16.69pt;mso-position-horizontal-relative:page;mso-position-vertical-relative:page;mso-wrap-style:square" o:ole="" filled="f" stroked="f">
            <v:stroke linestyle="single"/>
            <v:imagedata r:id="rId99" o:title="eqId9b2b6ad04be12a36d9ac4d9156696e75"/>
            <v:path o:extrusionok="f"/>
            <o:lock v:ext="edit" aspectratio="t"/>
          </v:shape>
          <o:OLEObject Type="Embed" ProgID="Equation.DSMT4" ShapeID="Object 50" DrawAspect="Content" ObjectID="_1234567936" r:id="rId10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速度-时间关系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1" o:spid="_x0000_i1076" type="#_x0000_t75" alt="eqIdc25541dfa83d0d589791df16874454e8" style="width:35.2pt;height:15.85pt;mso-position-horizontal-relative:page;mso-position-vertical-relative:page;mso-wrap-style:square" o:ole="" filled="f" stroked="f">
            <v:stroke linestyle="single"/>
            <v:imagedata r:id="rId101" o:title="eqIdc25541dfa83d0d589791df16874454e8"/>
            <v:path o:extrusionok="f"/>
            <o:lock v:ext="edit" aspectratio="t"/>
          </v:shape>
          <o:OLEObject Type="Embed" ProgID="Equation.DSMT4" ShapeID="Object 51" DrawAspect="Content" ObjectID="_1234567937" r:id="rId10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2" o:spid="_x0000_i1077" type="#_x0000_t75" alt="eqId89d506c23ecadb827b951b80343475fa" style="width:35.2pt;height:16.05pt;mso-position-horizontal-relative:page;mso-position-vertical-relative:page;mso-wrap-style:square" o:ole="" filled="f" stroked="f">
            <v:stroke linestyle="single"/>
            <v:imagedata r:id="rId103" o:title="eqId89d506c23ecadb827b951b80343475fa"/>
            <v:path o:extrusionok="f"/>
            <o:lock v:ext="edit" aspectratio="t"/>
          </v:shape>
          <o:OLEObject Type="Embed" ProgID="Equation.DSMT4" ShapeID="Object 52" DrawAspect="Content" ObjectID="_1234567938" r:id="rId104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3" o:spid="_x0000_i1078" type="#_x0000_t75" alt="eqId39828638c0e389a4804d429b4ea4baaf" style="width:27.27pt;height:15.96pt;mso-position-horizontal-relative:page;mso-position-vertical-relative:page;mso-wrap-style:square" o:ole="" filled="f" stroked="f">
            <v:stroke linestyle="single"/>
            <v:imagedata r:id="rId105" o:title="eqId39828638c0e389a4804d429b4ea4baaf"/>
            <v:path o:extrusionok="f"/>
            <o:lock v:ext="edit" aspectratio="t"/>
          </v:shape>
          <o:OLEObject Type="Embed" ProgID="Equation.DSMT4" ShapeID="Object 53" DrawAspect="Content" ObjectID="_1234567939" r:id="rId10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4" o:spid="_x0000_i1079" type="#_x0000_t75" alt="eqIdbc9c0641621fec99162238da917c2efc" style="width:28.15pt;height:15.71pt;mso-position-horizontal-relative:page;mso-position-vertical-relative:page;mso-wrap-style:square" o:ole="" filled="f" stroked="f">
            <v:stroke linestyle="single"/>
            <v:imagedata r:id="rId107" o:title="eqIdbc9c0641621fec99162238da917c2efc"/>
            <v:path o:extrusionok="f"/>
            <o:lock v:ext="edit" aspectratio="t"/>
          </v:shape>
          <o:OLEObject Type="Embed" ProgID="Equation.DSMT4" ShapeID="Object 54" DrawAspect="Content" ObjectID="_1234567940" r:id="rId10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物块共速后发生临界滑动，摩擦力反向，由牛顿第二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5" o:spid="_x0000_i1080" type="#_x0000_t75" alt="eqIdfc39dc8920bd9aacf4fa6f55e2e30b8c" style="width:102.96pt;height:13.84pt;mso-position-horizontal-relative:page;mso-position-vertical-relative:page;mso-wrap-style:square" o:ole="" filled="f" stroked="f">
            <v:stroke linestyle="single"/>
            <v:imagedata r:id="rId109" o:title="eqIdfc39dc8920bd9aacf4fa6f55e2e30b8c"/>
            <v:path o:extrusionok="f"/>
            <o:lock v:ext="edit" aspectratio="t"/>
          </v:shape>
          <o:OLEObject Type="Embed" ProgID="Equation.DSMT4" ShapeID="Object 55" DrawAspect="Content" ObjectID="_1234567941" r:id="rId11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6" o:spid="_x0000_i1081" type="#_x0000_t75" alt="eqId59c1e21130d87696f0b8d237f076f1f3" style="width:51.92pt;height:16.69pt;mso-position-horizontal-relative:page;mso-position-vertical-relative:page;mso-wrap-style:square" o:ole="" filled="f" stroked="f">
            <v:stroke linestyle="single"/>
            <v:imagedata r:id="rId111" o:title="eqId59c1e21130d87696f0b8d237f076f1f3"/>
            <v:path o:extrusionok="f"/>
            <o:lock v:ext="edit" aspectratio="t"/>
          </v:shape>
          <o:OLEObject Type="Embed" ProgID="Equation.DSMT4" ShapeID="Object 56" DrawAspect="Content" ObjectID="_1234567942" r:id="rId11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位移-时间关系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7" o:spid="_x0000_i1082" type="#_x0000_t75" alt="eqIdf2c96eed0b2cbd8d7b3e9cdc13cbd4b5" style="width:85.32pt;height:26.96pt;mso-position-horizontal-relative:page;mso-position-vertical-relative:page;mso-wrap-style:square" o:ole="" filled="f" stroked="f">
            <v:stroke linestyle="single"/>
            <v:imagedata r:id="rId113" o:title="eqIdf2c96eed0b2cbd8d7b3e9cdc13cbd4b5"/>
            <v:path o:extrusionok="f"/>
            <o:lock v:ext="edit" aspectratio="t"/>
          </v:shape>
          <o:OLEObject Type="Embed" ProgID="Equation.DSMT4" ShapeID="Object 57" DrawAspect="Content" ObjectID="_1234567943" r:id="rId11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58" o:spid="_x0000_i1083" type="#_x0000_t75" alt="eqIddf7cd1278c485a1c45aff54525c7e64d" style="width:28.15pt;height:15.71pt;mso-position-horizontal-relative:page;mso-position-vertical-relative:page;mso-wrap-style:square" o:ole="" filled="f" stroked="f">
            <v:stroke linestyle="single"/>
            <v:imagedata r:id="rId115" o:title="eqIddf7cd1278c485a1c45aff54525c7e64d"/>
            <v:path o:extrusionok="f"/>
            <o:lock v:ext="edit" aspectratio="t"/>
          </v:shape>
          <o:OLEObject Type="Embed" ProgID="Equation.DSMT4" ShapeID="Object 58" DrawAspect="Content" ObjectID="_1234567944" r:id="rId11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小物块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运动到</w:t>
      </w:r>
      <w:r>
        <w:object>
          <v:shape id="Object 59" o:spid="_x0000_i1084" type="#_x0000_t75" alt="eqId7f9e8449aad35c5d840a3395ea86df6d" style="width:9.7pt;height:10.4pt;mso-position-horizontal-relative:page;mso-position-vertical-relative:page;mso-wrap-style:square" o:ole="" filled="f" stroked="f">
            <v:stroke linestyle="single"/>
            <v:imagedata r:id="rId117" o:title="eqId7f9e8449aad35c5d840a3395ea86df6d"/>
            <v:path o:extrusionok="f"/>
            <o:lock v:ext="edit" aspectratio="t"/>
          </v:shape>
          <o:OLEObject Type="Embed" ProgID="Equation.DSMT4" ShapeID="Object 59" DrawAspect="Content" ObjectID="_1234567945" r:id="rId118"/>
        </w:object>
      </w:r>
      <w:r>
        <w:rPr>
          <w:sz w:val="21"/>
        </w:rPr>
        <w:t>的时间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0" o:spid="_x0000_i1085" type="#_x0000_t75" alt="eqId2191269623dbc4072c0f65ae21197904" style="width:38.72pt;height:15.74pt;mso-position-horizontal-relative:page;mso-position-vertical-relative:page;mso-wrap-style:square" o:ole="" filled="f" stroked="f">
            <v:stroke linestyle="single"/>
            <v:imagedata r:id="rId119" o:title="eqId2191269623dbc4072c0f65ae21197904"/>
            <v:path o:extrusionok="f"/>
            <o:lock v:ext="edit" aspectratio="t"/>
          </v:shape>
          <o:OLEObject Type="Embed" ProgID="Equation.DSMT4" ShapeID="Object 60" DrawAspect="Content" ObjectID="_1234567946" r:id="rId12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1" o:spid="_x0000_i1086" type="#_x0000_t75" alt="eqId59797180057c7f5920bfdff8f53b2427" style="width:26.42pt;height:12.56pt;mso-position-horizontal-relative:page;mso-position-vertical-relative:page;mso-wrap-style:square" o:ole="" filled="f" stroked="f">
            <v:stroke linestyle="single"/>
            <v:imagedata r:id="rId121" o:title="eqId59797180057c7f5920bfdff8f53b2427"/>
            <v:path o:extrusionok="f"/>
            <o:lock v:ext="edit" aspectratio="t"/>
          </v:shape>
          <o:OLEObject Type="Embed" ProgID="Equation.DSMT4" ShapeID="Object 61" DrawAspect="Content" ObjectID="_1234567947" r:id="rId12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设小物块离开传送带的速度大小为</w:t>
      </w:r>
      <w:r>
        <w:object>
          <v:shape id="Object 62" o:spid="_x0000_i1087" type="#_x0000_t75" alt="eqIdf44c235d8b49207ad3f2d77dc5d6cf20" style="width:9.7pt;height:14.9pt;mso-position-horizontal-relative:page;mso-position-vertical-relative:page;mso-wrap-style:square" o:ole="" filled="f" stroked="f">
            <v:stroke linestyle="single"/>
            <v:imagedata r:id="rId123" o:title="eqIdf44c235d8b49207ad3f2d77dc5d6cf20"/>
            <v:path o:extrusionok="f"/>
            <o:lock v:ext="edit" aspectratio="t"/>
          </v:shape>
          <o:OLEObject Type="Embed" ProgID="Equation.DSMT4" ShapeID="Object 62" DrawAspect="Content" ObjectID="_1234567948" r:id="rId124"/>
        </w:object>
      </w:r>
      <w:r>
        <w:rPr>
          <w:sz w:val="21"/>
        </w:rPr>
        <w:t>，根据速度-时间关系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3" o:spid="_x0000_i1088" type="#_x0000_t75" alt="eqIdd448c14023443273d8e342758f2642ae" style="width:54.56pt;height:15.54pt;mso-position-horizontal-relative:page;mso-position-vertical-relative:page;mso-wrap-style:square" o:ole="" filled="f" stroked="f">
            <v:stroke linestyle="single"/>
            <v:imagedata r:id="rId125" o:title="eqIdd448c14023443273d8e342758f2642ae"/>
            <v:path o:extrusionok="f"/>
            <o:lock v:ext="edit" aspectratio="t"/>
          </v:shape>
          <o:OLEObject Type="Embed" ProgID="Equation.DSMT4" ShapeID="Object 63" DrawAspect="Content" ObjectID="_1234567949" r:id="rId12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4" o:spid="_x0000_i1089" type="#_x0000_t75" alt="eqIdb5ce54f0de270b7fd864e24be0b4d878" style="width:52.8pt;height:15.85pt;mso-position-horizontal-relative:page;mso-position-vertical-relative:page;mso-wrap-style:square" o:ole="" filled="f" stroked="f">
            <v:stroke linestyle="single"/>
            <v:imagedata r:id="rId127" o:title="eqIdb5ce54f0de270b7fd864e24be0b4d878"/>
            <v:path o:extrusionok="f"/>
            <o:lock v:ext="edit" aspectratio="t"/>
          </v:shape>
          <o:OLEObject Type="Embed" ProgID="Equation.DSMT4" ShapeID="Object 64" DrawAspect="Content" ObjectID="_1234567950" r:id="rId12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共速前小物块与传送带的相对位移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5" o:spid="_x0000_i1090" type="#_x0000_t75" alt="eqId629f2f7ed89b73a6d425c827620507d2" style="width:73.92pt;height:26.86pt;mso-position-horizontal-relative:page;mso-position-vertical-relative:page;mso-wrap-style:square" o:ole="" filled="f" stroked="f">
            <v:stroke linestyle="single"/>
            <v:imagedata r:id="rId129" o:title="eqId629f2f7ed89b73a6d425c827620507d2"/>
            <v:path o:extrusionok="f"/>
            <o:lock v:ext="edit" aspectratio="t"/>
          </v:shape>
          <o:OLEObject Type="Embed" ProgID="Equation.DSMT4" ShapeID="Object 65" DrawAspect="Content" ObjectID="_1234567951" r:id="rId13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6" o:spid="_x0000_i1091" type="#_x0000_t75" alt="eqId6e14ea47e9da2ef338135d4eebabd88a" style="width:41.36pt;height:15.65pt;mso-position-horizontal-relative:page;mso-position-vertical-relative:page;mso-wrap-style:square" o:ole="" filled="f" stroked="f">
            <v:stroke linestyle="single"/>
            <v:imagedata r:id="rId131" o:title="eqId6e14ea47e9da2ef338135d4eebabd88a"/>
            <v:path o:extrusionok="f"/>
            <o:lock v:ext="edit" aspectratio="t"/>
          </v:shape>
          <o:OLEObject Type="Embed" ProgID="Equation.DSMT4" ShapeID="Object 66" DrawAspect="Content" ObjectID="_1234567952" r:id="rId13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共速后小物块与传送带的相对位移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7" o:spid="_x0000_i1092" type="#_x0000_t75" alt="eqIdb0d0b95fcf04a434167f79d076b64970" style="width:104.72pt;height:26.74pt;mso-position-horizontal-relative:page;mso-position-vertical-relative:page;mso-wrap-style:square" o:ole="" filled="f" stroked="f">
            <v:stroke linestyle="single"/>
            <v:imagedata r:id="rId133" o:title="eqIdb0d0b95fcf04a434167f79d076b64970"/>
            <v:path o:extrusionok="f"/>
            <o:lock v:ext="edit" aspectratio="t"/>
          </v:shape>
          <o:OLEObject Type="Embed" ProgID="Equation.DSMT4" ShapeID="Object 67" DrawAspect="Content" ObjectID="_1234567953" r:id="rId1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8" o:spid="_x0000_i1093" type="#_x0000_t75" alt="eqId86e10ce3abd7ff39abe1eae5f6521103" style="width:41.36pt;height:15.74pt;mso-position-horizontal-relative:page;mso-position-vertical-relative:page;mso-wrap-style:square" o:ole="" filled="f" stroked="f">
            <v:stroke linestyle="single"/>
            <v:imagedata r:id="rId135" o:title="eqId86e10ce3abd7ff39abe1eae5f6521103"/>
            <v:path o:extrusionok="f"/>
            <o:lock v:ext="edit" aspectratio="t"/>
          </v:shape>
          <o:OLEObject Type="Embed" ProgID="Equation.DSMT4" ShapeID="Object 68" DrawAspect="Content" ObjectID="_1234567954" r:id="rId13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69" o:spid="_x0000_i1094" type="#_x0000_t75" alt="eqId70899fd278db975ba6ac813218cc2c19" style="width:42.24pt;height:15.85pt;mso-position-horizontal-relative:page;mso-position-vertical-relative:page;mso-wrap-style:square" o:ole="" filled="f" stroked="f">
            <v:stroke linestyle="single"/>
            <v:imagedata r:id="rId137" o:title="eqId70899fd278db975ba6ac813218cc2c19"/>
            <v:path o:extrusionok="f"/>
            <o:lock v:ext="edit" aspectratio="t"/>
          </v:shape>
          <o:OLEObject Type="Embed" ProgID="Equation.DSMT4" ShapeID="Object 69" DrawAspect="Content" ObjectID="_1234567955" r:id="rId13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小物块在传送带上留下的痕迹长为</w:t>
      </w:r>
      <w:r>
        <w:object>
          <v:shape id="Object 70" o:spid="_x0000_i1095" type="#_x0000_t75" alt="eqId585c0b361a3e508f3dbb27a40b2dad5e" style="width:16.71pt;height:12.71pt;mso-position-horizontal-relative:page;mso-position-vertical-relative:page;mso-wrap-style:square" o:ole="" filled="f" stroked="f">
            <v:stroke linestyle="single"/>
            <v:imagedata r:id="rId139" o:title="eqId585c0b361a3e508f3dbb27a40b2dad5e"/>
            <v:path o:extrusionok="f"/>
            <o:lock v:ext="edit" aspectratio="t"/>
          </v:shape>
          <o:OLEObject Type="Embed" ProgID="Equation.DSMT4" ShapeID="Object 70" DrawAspect="Content" ObjectID="_1234567956" r:id="rId140"/>
        </w:object>
      </w:r>
      <w:r>
        <w:rPr>
          <w:sz w:val="21"/>
        </w:rPr>
        <w:t>，故D正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D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sz w:val="21"/>
        </w:rPr>
        <w:t>11．</w:t>
      </w:r>
      <w:r>
        <w:rPr>
          <w:rFonts w:ascii="Times New Roman" w:eastAsia="黑体" w:hAnsi="Times New Roman" w:cs="Times New Roman"/>
          <w:color w:val="000000"/>
        </w:rPr>
        <w:t>解析：</w:t>
      </w:r>
      <w:r>
        <w:rPr>
          <w:rFonts w:ascii="Times New Roman" w:eastAsia="楷体" w:hAnsi="Times New Roman" w:cs="Times New Roman"/>
          <w:color w:val="000000"/>
        </w:rPr>
        <w:t>(1)由一个弹簧测力计拉橡皮条至</w:t>
      </w:r>
      <w:r>
        <w:rPr>
          <w:rFonts w:ascii="Times New Roman" w:eastAsia="楷体" w:hAnsi="Times New Roman" w:cs="Times New Roman"/>
          <w:i/>
          <w:color w:val="000000"/>
        </w:rPr>
        <w:t>O</w:t>
      </w:r>
      <w:r>
        <w:rPr>
          <w:rFonts w:ascii="Times New Roman" w:eastAsia="楷体" w:hAnsi="Times New Roman" w:cs="Times New Roman"/>
          <w:color w:val="000000"/>
        </w:rPr>
        <w:t>点的拉力一定沿</w:t>
      </w:r>
      <w:r>
        <w:rPr>
          <w:rFonts w:ascii="Times New Roman" w:eastAsia="楷体" w:hAnsi="Times New Roman" w:cs="Times New Roman"/>
          <w:i/>
          <w:color w:val="000000"/>
        </w:rPr>
        <w:t>AO</w:t>
      </w:r>
      <w:r>
        <w:rPr>
          <w:rFonts w:ascii="Times New Roman" w:eastAsia="楷体" w:hAnsi="Times New Roman" w:cs="Times New Roman"/>
          <w:color w:val="000000"/>
        </w:rPr>
        <w:t>方向；而两个弹簧测力计拉橡皮条至</w:t>
      </w:r>
      <w:r>
        <w:rPr>
          <w:rFonts w:ascii="Times New Roman" w:eastAsia="楷体" w:hAnsi="Times New Roman" w:cs="Times New Roman"/>
          <w:i/>
          <w:color w:val="000000"/>
        </w:rPr>
        <w:t>O</w:t>
      </w:r>
      <w:r>
        <w:rPr>
          <w:rFonts w:ascii="Times New Roman" w:eastAsia="楷体" w:hAnsi="Times New Roman" w:cs="Times New Roman"/>
          <w:color w:val="000000"/>
        </w:rPr>
        <w:t>点的拉力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根据平行四边形定则作出两弹簧测力计拉力的合力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由于误差的存在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不一定沿</w:t>
      </w:r>
      <w:r>
        <w:rPr>
          <w:rFonts w:ascii="Times New Roman" w:eastAsia="楷体" w:hAnsi="Times New Roman" w:cs="Times New Roman"/>
          <w:i/>
          <w:color w:val="000000"/>
        </w:rPr>
        <w:t>AO</w:t>
      </w:r>
      <w:r>
        <w:rPr>
          <w:rFonts w:ascii="Times New Roman" w:eastAsia="楷体" w:hAnsi="Times New Roman" w:cs="Times New Roman"/>
          <w:color w:val="000000"/>
        </w:rPr>
        <w:t>方向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故一定沿</w:t>
      </w:r>
      <w:r>
        <w:rPr>
          <w:rFonts w:ascii="Times New Roman" w:eastAsia="楷体" w:hAnsi="Times New Roman" w:cs="Times New Roman"/>
          <w:i/>
          <w:color w:val="000000"/>
        </w:rPr>
        <w:t>AO</w:t>
      </w:r>
      <w:r>
        <w:rPr>
          <w:rFonts w:ascii="Times New Roman" w:eastAsia="楷体" w:hAnsi="Times New Roman" w:cs="Times New Roman"/>
          <w:color w:val="000000"/>
        </w:rPr>
        <w:t>方向的是</w:t>
      </w:r>
      <w:r>
        <w:rPr>
          <w:rFonts w:ascii="Times New Roman" w:eastAsia="楷体" w:hAnsi="Times New Roman" w:cs="Times New Roman"/>
          <w:i/>
          <w:color w:val="000000"/>
        </w:rPr>
        <w:t>F</w:t>
      </w:r>
      <w:r>
        <w:rPr>
          <w:rFonts w:ascii="Times New Roman" w:eastAsia="楷体" w:hAnsi="Times New Roman" w:cs="Times New Roman"/>
          <w:color w:val="000000"/>
        </w:rPr>
        <w:t>′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eastAsia="楷体" w:hAnsi="Times New Roman" w:cs="Times New Roman"/>
          <w:color w:val="000000"/>
        </w:rPr>
        <w:t>(2)一个力的作用效果与两个力的作用效果相同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它们的作用效果可以等效替代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故B正确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eastAsia="楷体" w:hAnsi="Times New Roman" w:cs="Times New Roman"/>
          <w:color w:val="000000"/>
        </w:rPr>
        <w:t>(3)</w:t>
      </w:r>
      <w:r>
        <w:rPr>
          <w:rFonts w:hAnsi="宋体" w:cs="宋体" w:hint="eastAsia"/>
          <w:color w:val="000000"/>
        </w:rPr>
        <w:t>①</w:t>
      </w:r>
      <w:r>
        <w:rPr>
          <w:rFonts w:ascii="Times New Roman" w:eastAsia="楷体" w:hAnsi="Times New Roman" w:cs="Times New Roman"/>
          <w:color w:val="000000"/>
        </w:rPr>
        <w:t>根据</w:t>
      </w:r>
      <w:r>
        <w:rPr>
          <w:rFonts w:hAnsi="宋体" w:cs="Times New Roman"/>
          <w:color w:val="000000"/>
        </w:rPr>
        <w:t>“</w:t>
      </w:r>
      <w:r>
        <w:rPr>
          <w:rFonts w:ascii="Times New Roman" w:eastAsia="楷体" w:hAnsi="Times New Roman" w:cs="Times New Roman"/>
          <w:color w:val="000000"/>
        </w:rPr>
        <w:t>验证力的平行四边形定则</w:t>
      </w:r>
      <w:r>
        <w:rPr>
          <w:rFonts w:hAnsi="宋体" w:cs="Times New Roman"/>
          <w:color w:val="000000"/>
        </w:rPr>
        <w:t>”</w:t>
      </w:r>
      <w:r>
        <w:rPr>
          <w:rFonts w:ascii="Times New Roman" w:eastAsia="楷体" w:hAnsi="Times New Roman" w:cs="Times New Roman"/>
          <w:color w:val="000000"/>
        </w:rPr>
        <w:t>实验的操作规程可知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有重要遗漏的步骤的序号是C、E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hAnsi="宋体" w:cs="宋体" w:hint="eastAsia"/>
          <w:color w:val="000000"/>
        </w:rPr>
        <w:t>②</w:t>
      </w:r>
      <w:r>
        <w:rPr>
          <w:rFonts w:ascii="Times New Roman" w:eastAsia="楷体" w:hAnsi="Times New Roman" w:cs="Times New Roman"/>
          <w:color w:val="000000"/>
        </w:rPr>
        <w:t>在C中未记下两条细绳的方向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eastAsia="楷体" w:hAnsi="Times New Roman" w:cs="Times New Roman"/>
          <w:color w:val="000000"/>
        </w:rPr>
        <w:t>E中未说明是否把橡皮条的结点拉到同一位置</w:t>
      </w:r>
      <w:r>
        <w:rPr>
          <w:rFonts w:ascii="Times New Roman" w:eastAsia="楷体" w:hAnsi="Times New Roman" w:cs="Times New Roman"/>
          <w:i/>
          <w:color w:val="000000"/>
        </w:rPr>
        <w:t>O</w:t>
      </w:r>
      <w:r>
        <w:rPr>
          <w:rFonts w:ascii="Times New Roman" w:eastAsia="楷体" w:hAnsi="Times New Roman" w:cs="Times New Roman"/>
          <w:color w:val="000000"/>
        </w:rPr>
        <w:t>。</w:t>
      </w:r>
    </w:p>
    <w:p>
      <w:pPr>
        <w:pStyle w:val="PlainText"/>
        <w:tabs>
          <w:tab w:val="left" w:pos="4253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eastAsia="黑体" w:hAnsi="Times New Roman" w:cs="Times New Roman"/>
          <w:color w:val="000000"/>
        </w:rPr>
        <w:t>答案：</w:t>
      </w:r>
      <w:r>
        <w:rPr>
          <w:rFonts w:ascii="Times New Roman" w:hAnsi="Times New Roman" w:cs="Times New Roman"/>
          <w:color w:val="000000"/>
        </w:rPr>
        <w:t>(1)</w:t>
      </w:r>
      <w:r>
        <w:rPr>
          <w:rFonts w:ascii="Times New Roman" w:hAnsi="Times New Roman" w:cs="Times New Roman"/>
          <w:i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>′　(2)B　(3)C　E　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2．     </w:t>
      </w:r>
      <w:r>
        <w:object>
          <v:shape id="Object 71" o:spid="_x0000_i1096" type="#_x0000_t75" alt="eqIdd19c97decf66d52848fd7c522b4f6888" style="width:75.64pt;height:33.55pt;mso-position-horizontal-relative:page;mso-position-vertical-relative:page;mso-wrap-style:square" o:ole="" filled="f" stroked="f">
            <v:stroke linestyle="single"/>
            <v:imagedata r:id="rId141" o:title="eqIdd19c97decf66d52848fd7c522b4f6888"/>
            <v:path o:extrusionok="f"/>
            <o:lock v:ext="edit" aspectratio="t"/>
          </v:shape>
          <o:OLEObject Type="Embed" ProgID="Equation.DSMT4" ShapeID="Object 71" DrawAspect="Content" ObjectID="_1234567957" r:id="rId142"/>
        </w:object>
      </w:r>
      <w:r>
        <w:rPr>
          <w:sz w:val="21"/>
        </w:rPr>
        <w:t xml:space="preserve">     </w:t>
      </w:r>
      <w:r>
        <w:object>
          <v:shape id="Object 72" o:spid="_x0000_i1097" type="#_x0000_t75" alt="eqIdf4b6ed30e853e6e1f563a8d365f90f62" style="width:70.36pt;height:30.86pt;mso-position-horizontal-relative:page;mso-position-vertical-relative:page;mso-wrap-style:square" o:ole="" filled="f" stroked="f">
            <v:stroke linestyle="single"/>
            <v:imagedata r:id="rId143" o:title="eqIdf4b6ed30e853e6e1f563a8d365f90f62"/>
            <v:path o:extrusionok="f"/>
            <o:lock v:ext="edit" aspectratio="t"/>
          </v:shape>
          <o:OLEObject Type="Embed" ProgID="Equation.DSMT4" ShapeID="Object 72" DrawAspect="Content" ObjectID="_1234567958" r:id="rId144"/>
        </w:object>
      </w:r>
      <w:r>
        <w:rPr>
          <w:sz w:val="21"/>
        </w:rPr>
        <w:t xml:space="preserve">     偏大     系统误差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(1)[1]物块经过光电门A时的速度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3" o:spid="_x0000_i1098" type="#_x0000_t75" alt="eqIdb38badcfc9de1bbf6de96e05eb90ccf6" style="width:41.36pt;height:29.54pt;mso-position-horizontal-relative:page;mso-position-vertical-relative:page;mso-wrap-style:square" o:ole="" filled="f" stroked="f">
            <v:stroke linestyle="single"/>
            <v:imagedata r:id="rId145" o:title="eqIdb38badcfc9de1bbf6de96e05eb90ccf6"/>
            <v:path o:extrusionok="f"/>
            <o:lock v:ext="edit" aspectratio="t"/>
          </v:shape>
          <o:OLEObject Type="Embed" ProgID="Equation.DSMT4" ShapeID="Object 73" DrawAspect="Content" ObjectID="_1234567959" r:id="rId14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块经过光电门B时的速度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4" o:spid="_x0000_i1099" type="#_x0000_t75" alt="eqId0e1205147dc9b896af5809055626a5e3" style="width:39.6pt;height:29.71pt;mso-position-horizontal-relative:page;mso-position-vertical-relative:page;mso-wrap-style:square" o:ole="" filled="f" stroked="f">
            <v:stroke linestyle="single"/>
            <v:imagedata r:id="rId147" o:title="eqId0e1205147dc9b896af5809055626a5e3"/>
            <v:path o:extrusionok="f"/>
            <o:lock v:ext="edit" aspectratio="t"/>
          </v:shape>
          <o:OLEObject Type="Embed" ProgID="Equation.DSMT4" ShapeID="Object 74" DrawAspect="Content" ObjectID="_1234567960" r:id="rId14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块做匀变速直线运动，由速度位移公式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5" o:spid="_x0000_i1100" type="#_x0000_t75" alt="eqIdfee51e6df472500b7921bbee9b8088ca" style="width:65.12pt;height:16.45pt;mso-position-horizontal-relative:page;mso-position-vertical-relative:page;mso-wrap-style:square" o:ole="" filled="f" stroked="f">
            <v:stroke linestyle="single"/>
            <v:imagedata r:id="rId149" o:title="eqIdfee51e6df472500b7921bbee9b8088ca"/>
            <v:path o:extrusionok="f"/>
            <o:lock v:ext="edit" aspectratio="t"/>
          </v:shape>
          <o:OLEObject Type="Embed" ProgID="Equation.DSMT4" ShapeID="Object 75" DrawAspect="Content" ObjectID="_1234567961" r:id="rId15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6" o:spid="_x0000_i1101" type="#_x0000_t75" alt="eqId8f2510f9e1b19ad3f3319e0a2445e5b3" style="width:91.52pt;height:33.55pt;mso-position-horizontal-relative:page;mso-position-vertical-relative:page;mso-wrap-style:square" o:ole="" filled="f" stroked="f">
            <v:stroke linestyle="single"/>
            <v:imagedata r:id="rId151" o:title="eqId8f2510f9e1b19ad3f3319e0a2445e5b3"/>
            <v:path o:extrusionok="f"/>
            <o:lock v:ext="edit" aspectratio="t"/>
          </v:shape>
          <o:OLEObject Type="Embed" ProgID="Equation.DSMT4" ShapeID="Object 76" DrawAspect="Content" ObjectID="_1234567962" r:id="rId15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[2] 以M、m组成的系统为研究对象，由牛顿第二定律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7" o:spid="_x0000_i1102" type="#_x0000_t75" alt="eqId8fab07fdb4a1b1718d6b1cd500b4ca9b" style="width:101.16pt;height:17.86pt;mso-position-horizontal-relative:page;mso-position-vertical-relative:page;mso-wrap-style:square" o:ole="" filled="f" stroked="f">
            <v:stroke linestyle="single"/>
            <v:imagedata r:id="rId153" o:title="eqId8fab07fdb4a1b1718d6b1cd500b4ca9b"/>
            <v:path o:extrusionok="f"/>
            <o:lock v:ext="edit" aspectratio="t"/>
          </v:shape>
          <o:OLEObject Type="Embed" ProgID="Equation.DSMT4" ShapeID="Object 77" DrawAspect="Content" ObjectID="_1234567963" r:id="rId15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8" o:spid="_x0000_i1103" type="#_x0000_t75" alt="eqIdbe793a4601f3ed2d43201cdb9169644a" style="width:88.88pt;height:31pt;mso-position-horizontal-relative:page;mso-position-vertical-relative:page;mso-wrap-style:square" o:ole="" filled="f" stroked="f">
            <v:stroke linestyle="single"/>
            <v:imagedata r:id="rId155" o:title="eqIdbe793a4601f3ed2d43201cdb9169644a"/>
            <v:path o:extrusionok="f"/>
            <o:lock v:ext="edit" aspectratio="t"/>
          </v:shape>
          <o:OLEObject Type="Embed" ProgID="Equation.DSMT4" ShapeID="Object 78" DrawAspect="Content" ObjectID="_1234567964" r:id="rId15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[3] 如果滑轮略向下倾斜，使细线没有完全调节水平，则滑块对接触面的正压力测量值偏大，测得的加速度偏小，根据动摩擦因数的表达式可知动摩擦因数测量值偏大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4]该误差是由实验方法不完善造成的，其结果总是偏大，因此属于系统误差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）22s；（2）714N，方向竖直向上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由于电梯运行过程中加速和减速过程的时间相等，则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79" o:spid="_x0000_i1104" type="#_x0000_t75" alt="eqId348417a31cd2837074fc8a0bef936709" style="width:98.56pt;height:27.3pt;mso-position-horizontal-relative:page;mso-position-vertical-relative:page;mso-wrap-style:square" o:ole="" filled="f" stroked="f">
            <v:stroke linestyle="single"/>
            <v:imagedata r:id="rId157" o:title="eqId348417a31cd2837074fc8a0bef936709"/>
            <v:path o:extrusionok="f"/>
            <o:lock v:ext="edit" aspectratio="t"/>
          </v:shape>
          <o:OLEObject Type="Embed" ProgID="Equation.DSMT4" ShapeID="Object 79" DrawAspect="Content" ObjectID="_1234567965" r:id="rId158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80" o:spid="_x0000_i1105" type="#_x0000_t75" alt="eqId0d37c6f1cef5a490e53bb9ea7213747d" style="width:44.89pt;height:15.85pt;mso-position-horizontal-relative:page;mso-position-vertical-relative:page;mso-wrap-style:square" o:ole="" filled="f" stroked="f">
            <v:stroke linestyle="single"/>
            <v:imagedata r:id="rId159" o:title="eqId0d37c6f1cef5a490e53bb9ea7213747d"/>
            <v:path o:extrusionok="f"/>
            <o:lock v:ext="edit" aspectratio="t"/>
          </v:shape>
          <o:OLEObject Type="Embed" ProgID="Equation.DSMT4" ShapeID="Object 80" DrawAspect="Content" ObjectID="_1234567966" r:id="rId16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81" o:spid="_x0000_i1106" type="#_x0000_t75" alt="eqIde71b0bee2ba4f84e4734b904d3d98622" style="width:34.31pt;height:16.05pt;mso-position-horizontal-relative:page;mso-position-vertical-relative:page;mso-wrap-style:square" o:ole="" filled="f" stroked="f">
            <v:stroke linestyle="single"/>
            <v:imagedata r:id="rId161" o:title="eqIde71b0bee2ba4f84e4734b904d3d98622"/>
            <v:path o:extrusionok="f"/>
            <o:lock v:ext="edit" aspectratio="t"/>
          </v:shape>
          <o:OLEObject Type="Embed" ProgID="Equation.DSMT4" ShapeID="Object 81" DrawAspect="Content" ObjectID="_1234567967" r:id="rId16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当电梯向上匀加速运动时，处于超重状态，所以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82" o:spid="_x0000_i1107" type="#_x0000_t75" alt="eqIde49f3ae2020d1d76912fbe55b0142beb" style="width:58.04pt;height:14.26pt;mso-position-horizontal-relative:page;mso-position-vertical-relative:page;mso-wrap-style:square" o:ole="" filled="f" stroked="f">
            <v:stroke linestyle="single"/>
            <v:imagedata r:id="rId163" o:title="eqIde49f3ae2020d1d76912fbe55b0142beb"/>
            <v:path o:extrusionok="f"/>
            <o:lock v:ext="edit" aspectratio="t"/>
          </v:shape>
          <o:OLEObject Type="Embed" ProgID="Equation.DSMT4" ShapeID="Object 82" DrawAspect="Content" ObjectID="_1234567968" r:id="rId164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83" o:spid="_x0000_i1108" type="#_x0000_t75" alt="eqId0300fc5103fbc4950e595d31211c93e2" style="width:27.27pt;height:29.81pt;mso-position-horizontal-relative:page;mso-position-vertical-relative:page;mso-wrap-style:square" o:ole="" filled="f" stroked="f">
            <v:stroke linestyle="single"/>
            <v:imagedata r:id="rId165" o:title="eqId0300fc5103fbc4950e595d31211c93e2"/>
            <v:path o:extrusionok="f"/>
            <o:lock v:ext="edit" aspectratio="t"/>
          </v:shape>
          <o:OLEObject Type="Embed" ProgID="Equation.DSMT4" ShapeID="Object 83" DrawAspect="Content" ObjectID="_1234567969" r:id="rId16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84" o:spid="_x0000_i1109" type="#_x0000_t75" alt="eqId6d75629fe6ef11a79abadbd065da719b" style="width:45.77pt;height:12.3pt;mso-position-horizontal-relative:page;mso-position-vertical-relative:page;mso-wrap-style:square" o:ole="" filled="f" stroked="f">
            <v:stroke linestyle="single"/>
            <v:imagedata r:id="rId167" o:title="eqId6d75629fe6ef11a79abadbd065da719b"/>
            <v:path o:extrusionok="f"/>
            <o:lock v:ext="edit" aspectratio="t"/>
          </v:shape>
          <o:OLEObject Type="Embed" ProgID="Equation.DSMT4" ShapeID="Object 84" DrawAspect="Content" ObjectID="_1234567970" r:id="rId16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方向竖直向上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  <w:r>
        <w:object>
          <v:shape id="Object 85" o:spid="_x0000_i1110" type="#_x0000_t75" alt="eqId2a8273cfc2494403de8d04d64ca9cceb" style="width:33.43pt;height:15.76pt;mso-position-horizontal-relative:page;mso-position-vertical-relative:page;mso-wrap-style:square" o:ole="" filled="f" stroked="f">
            <v:stroke linestyle="single"/>
            <v:imagedata r:id="rId169" o:title="eqId2a8273cfc2494403de8d04d64ca9cceb"/>
            <v:path o:extrusionok="f"/>
            <o:lock v:ext="edit" aspectratio="t"/>
          </v:shape>
          <o:OLEObject Type="Embed" ProgID="Equation.DSMT4" ShapeID="Object 85" DrawAspect="Content" ObjectID="_1234567971" r:id="rId17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Object 86" o:spid="_x0000_i1111" type="#_x0000_t75" alt="eqIdd29626bfdb01ead4126ed83c920f63a3" style="width:21.08pt;height:12.07pt;mso-position-horizontal-relative:page;mso-position-vertical-relative:page;mso-wrap-style:square" o:ole="" filled="f" stroked="f">
            <v:stroke linestyle="single"/>
            <v:imagedata r:id="rId171" o:title="eqIdd29626bfdb01ead4126ed83c920f63a3"/>
            <v:path o:extrusionok="f"/>
            <o:lock v:ext="edit" aspectratio="t"/>
          </v:shape>
          <o:OLEObject Type="Embed" ProgID="Equation.DSMT4" ShapeID="Object 86" DrawAspect="Content" ObjectID="_1234567972" r:id="rId172"/>
        </w:object>
      </w:r>
      <w:r>
        <w:rPr>
          <w:sz w:val="21"/>
        </w:rPr>
        <w:t>，方向沿斜面向下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Object 87" o:spid="_x0000_i1112" type="#_x0000_t75" alt="eqId8f50758fed69dc8df5d65a90bd832b09" style="width:34.31pt;height:15.85pt;mso-position-horizontal-relative:page;mso-position-vertical-relative:page;mso-wrap-style:square" o:ole="" filled="f" stroked="f">
            <v:stroke linestyle="single"/>
            <v:imagedata r:id="rId173" o:title="eqId8f50758fed69dc8df5d65a90bd832b09"/>
            <v:path o:extrusionok="f"/>
            <o:lock v:ext="edit" aspectratio="t"/>
          </v:shape>
          <o:OLEObject Type="Embed" ProgID="Equation.DSMT4" ShapeID="Object 87" DrawAspect="Content" ObjectID="_1234567973" r:id="rId17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5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以结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为研究对象，受力分析并进行正交分解，如图甲所示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pict>
          <v:shape id="图片 88" o:spid="_x0000_i1113" type="#_x0000_t75" alt="@@@6d518ac8-c210-4ea7-bebe-3e7b35c61adf" style="width:220.05pt;height:98.75pt;mso-position-horizontal-relative:page;mso-position-vertical-relative:page;mso-wrap-style:square" o:preferrelative="t" filled="f" stroked="f">
            <v:fill o:detectmouseclick="t"/>
            <v:stroke linestyle="single"/>
            <v:imagedata r:id="rId175" o:title="@@@6d518ac8-c210-4ea7-bebe-3e7b35c61adf"/>
            <v:path o:extrusionok="f"/>
            <o:lock v:ext="edit" aspectratio="t"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平衡条件，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轴方向</w:t>
      </w:r>
      <w:r>
        <w:object>
          <v:shape id="Object 89" o:spid="_x0000_i1114" type="#_x0000_t75" alt="eqId0ad7904d1e9e55ce914f1a7e410b6a0e" style="width:73pt;height:12.15pt;mso-position-horizontal-relative:page;mso-position-vertical-relative:page;mso-wrap-style:square" o:ole="" filled="f" stroked="f">
            <v:stroke linestyle="single"/>
            <v:imagedata r:id="rId176" o:title="eqId0ad7904d1e9e55ce914f1a7e410b6a0e"/>
            <v:path o:extrusionok="f"/>
            <o:lock v:ext="edit" aspectratio="t"/>
          </v:shape>
          <o:OLEObject Type="Embed" ProgID="Equation.DSMT4" ShapeID="Object 89" DrawAspect="Content" ObjectID="_1234567974" r:id="rId177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y</w:t>
      </w:r>
      <w:r>
        <w:rPr>
          <w:sz w:val="21"/>
        </w:rPr>
        <w:t>轴方向</w:t>
      </w:r>
      <w:r>
        <w:object>
          <v:shape id="Object 90" o:spid="_x0000_i1115" type="#_x0000_t75" alt="eqId54b59cc566c8b775f8ac7b1211f9f1cd" style="width:82.72pt;height:15.71pt;mso-position-horizontal-relative:page;mso-position-vertical-relative:page;mso-wrap-style:square" o:ole="" filled="f" stroked="f">
            <v:stroke linestyle="single"/>
            <v:imagedata r:id="rId178" o:title="eqId54b59cc566c8b775f8ac7b1211f9f1cd"/>
            <v:path o:extrusionok="f"/>
            <o:lock v:ext="edit" aspectratio="t"/>
          </v:shape>
          <o:OLEObject Type="Embed" ProgID="Equation.DSMT4" ShapeID="Object 90" DrawAspect="Content" ObjectID="_1234567975" r:id="rId17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Object 91" o:spid="_x0000_i1116" type="#_x0000_t75" alt="eqIdafa1662e0c201a600285e932fe26141b" style="width:81.8pt;height:27.95pt;mso-position-horizontal-relative:page;mso-position-vertical-relative:page;mso-wrap-style:square" o:ole="" filled="f" stroked="f">
            <v:stroke linestyle="single"/>
            <v:imagedata r:id="rId180" o:title="eqIdafa1662e0c201a600285e932fe26141b"/>
            <v:path o:extrusionok="f"/>
            <o:lock v:ext="edit" aspectratio="t"/>
          </v:shape>
          <o:OLEObject Type="Embed" ProgID="Equation.DSMT4" ShapeID="Object 91" DrawAspect="Content" ObjectID="_1234567976" r:id="rId181"/>
        </w:object>
      </w:r>
      <w:r>
        <w:rPr>
          <w:sz w:val="21"/>
        </w:rPr>
        <w:t>，</w:t>
      </w:r>
      <w:r>
        <w:object>
          <v:shape id="Object 92" o:spid="_x0000_i1117" type="#_x0000_t75" alt="eqId59ad0a73c41ba84f264598d13993b778" style="width:96.76pt;height:28.01pt;mso-position-horizontal-relative:page;mso-position-vertical-relative:page;mso-wrap-style:square" o:ole="" filled="f" stroked="f">
            <v:stroke linestyle="single"/>
            <v:imagedata r:id="rId182" o:title="eqId59ad0a73c41ba84f264598d13993b778"/>
            <v:path o:extrusionok="f"/>
            <o:lock v:ext="edit" aspectratio="t"/>
          </v:shape>
          <o:OLEObject Type="Embed" ProgID="Equation.DSMT4" ShapeID="Object 92" DrawAspect="Content" ObjectID="_1234567977" r:id="rId18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5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物块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重力沿斜面向下的分力</w:t>
      </w:r>
      <w:r>
        <w:object>
          <v:shape id="Object 93" o:spid="_x0000_i1118" type="#_x0000_t75" alt="eqId5d7fd95527ed0746cd4ae57bf4f3e19e" style="width:89.76pt;height:15.85pt;mso-position-horizontal-relative:page;mso-position-vertical-relative:page;mso-wrap-style:square" o:ole="" filled="f" stroked="f">
            <v:stroke linestyle="single"/>
            <v:imagedata r:id="rId184" o:title="eqId5d7fd95527ed0746cd4ae57bf4f3e19e"/>
            <v:path o:extrusionok="f"/>
            <o:lock v:ext="edit" aspectratio="t"/>
          </v:shape>
          <o:OLEObject Type="Embed" ProgID="Equation.DSMT4" ShapeID="Object 93" DrawAspect="Content" ObjectID="_1234567978" r:id="rId185"/>
        </w:object>
      </w:r>
      <w:r>
        <w:rPr>
          <w:sz w:val="21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 xml:space="preserve">受力如图乙所示：根据平衡条件 </w:t>
      </w:r>
      <w:r>
        <w:object>
          <v:shape id="Object 94" o:spid="_x0000_i1119" type="#_x0000_t75" alt="eqId3f38e812409bbb62bfd689b27e890c32" style="width:100.32pt;height:15.85pt;mso-position-horizontal-relative:page;mso-position-vertical-relative:page;mso-wrap-style:square" o:ole="" filled="f" stroked="f">
            <v:stroke linestyle="single"/>
            <v:imagedata r:id="rId186" o:title="eqId3f38e812409bbb62bfd689b27e890c32"/>
            <v:path o:extrusionok="f"/>
            <o:lock v:ext="edit" aspectratio="t"/>
          </v:shape>
          <o:OLEObject Type="Embed" ProgID="Equation.DSMT4" ShapeID="Object 94" DrawAspect="Content" ObjectID="_1234567979" r:id="rId18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Object 95" o:spid="_x0000_i1120" type="#_x0000_t75" alt="eqIdd7da90ed289884e8d2512ae1f8405c30" style="width:114.4pt;height:15.74pt;mso-position-horizontal-relative:page;mso-position-vertical-relative:page;mso-wrap-style:square" o:ole="" filled="f" stroked="f">
            <v:stroke linestyle="single"/>
            <v:imagedata r:id="rId188" o:title="eqIdd7da90ed289884e8d2512ae1f8405c30"/>
            <v:path o:extrusionok="f"/>
            <o:lock v:ext="edit" aspectratio="t"/>
          </v:shape>
          <o:OLEObject Type="Embed" ProgID="Equation.DSMT4" ShapeID="Object 95" DrawAspect="Content" ObjectID="_1234567980" r:id="rId189"/>
        </w:object>
      </w:r>
      <w:r>
        <w:rPr>
          <w:sz w:val="21"/>
        </w:rPr>
        <w:t>，方向沿斜面向下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求对斜面体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组成的整体分析，水平方向合力为零，故</w:t>
      </w:r>
      <w:r>
        <w:object>
          <v:shape id="Object 96" o:spid="_x0000_i1121" type="#_x0000_t75" alt="eqId0ee85bd81169f6a7ee68a95b4e9e493a" style="width:99.44pt;height:17.7pt;mso-position-horizontal-relative:page;mso-position-vertical-relative:page;mso-wrap-style:square" o:ole="" filled="f" stroked="f">
            <v:stroke linestyle="single"/>
            <v:imagedata r:id="rId190" o:title="eqId0ee85bd81169f6a7ee68a95b4e9e493a"/>
            <v:path o:extrusionok="f"/>
            <o:lock v:ext="edit" aspectratio="t"/>
          </v:shape>
          <o:OLEObject Type="Embed" ProgID="Equation.DSMT4" ShapeID="Object 96" DrawAspect="Content" ObjectID="_1234567981" r:id="rId19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1）</w:t>
      </w:r>
      <w:r>
        <w:object>
          <v:shape id="Object 97" o:spid="_x0000_i1122" type="#_x0000_t75" alt="eqId4d9ed9c0aea5ce5e8281464342ec7952" style="width:16.71pt;height:12.71pt;mso-position-horizontal-relative:page;mso-position-vertical-relative:page;mso-wrap-style:square" o:ole="" filled="f" stroked="f">
            <v:stroke linestyle="single"/>
            <v:imagedata r:id="rId192" o:title="eqId4d9ed9c0aea5ce5e8281464342ec7952"/>
            <v:path o:extrusionok="f"/>
            <o:lock v:ext="edit" aspectratio="t"/>
          </v:shape>
          <o:OLEObject Type="Embed" ProgID="Equation.DSMT4" ShapeID="Object 97" DrawAspect="Content" ObjectID="_1234567982" r:id="rId193"/>
        </w:object>
      </w:r>
      <w:r>
        <w:rPr>
          <w:sz w:val="21"/>
        </w:rPr>
        <w:t>；（2）</w:t>
      </w:r>
      <w:r>
        <w:object>
          <v:shape id="Object 98" o:spid="_x0000_i1123" type="#_x0000_t75" alt="eqId8db9fda15d29c00cd463bad2cf1eb5e0" style="width:23.77pt;height:11.86pt;mso-position-horizontal-relative:page;mso-position-vertical-relative:page;mso-wrap-style:square" o:ole="" filled="f" stroked="f">
            <v:stroke linestyle="single"/>
            <v:imagedata r:id="rId194" o:title="eqId8db9fda15d29c00cd463bad2cf1eb5e0"/>
            <v:path o:extrusionok="f"/>
            <o:lock v:ext="edit" aspectratio="t"/>
          </v:shape>
          <o:OLEObject Type="Embed" ProgID="Equation.DSMT4" ShapeID="Object 98" DrawAspect="Content" ObjectID="_1234567983" r:id="rId195"/>
        </w:object>
      </w:r>
      <w:r>
        <w:rPr>
          <w:sz w:val="21"/>
        </w:rPr>
        <w:t>；（3）</w:t>
      </w:r>
      <w:r>
        <w:object>
          <v:shape id="Object 99" o:spid="_x0000_i1124" type="#_x0000_t75" alt="eqIddc9f6524582d60e8a4ccbe45abf7713e" style="width:12.32pt;height:12.32pt;mso-position-horizontal-relative:page;mso-position-vertical-relative:page;mso-wrap-style:square" o:ole="" filled="f" stroked="f">
            <v:stroke linestyle="single"/>
            <v:imagedata r:id="rId196" o:title="eqIddc9f6524582d60e8a4ccbe45abf7713e"/>
            <v:path o:extrusionok="f"/>
            <o:lock v:ext="edit" aspectratio="t"/>
          </v:shape>
          <o:OLEObject Type="Embed" ProgID="Equation.DSMT4" ShapeID="Object 99" DrawAspect="Content" ObjectID="_1234567984" r:id="rId19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分析题意可知，小滑块恰好要相对木板运动时，小滑块与木板间恰好达到最大静摩擦力，对木板受力分析，由牛顿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0" o:spid="_x0000_i1125" type="#_x0000_t75" alt="eqIdcfe9238d496a99a725b7a4305c987b6b" style="width:117.92pt;height:17.8pt;mso-position-horizontal-relative:page;mso-position-vertical-relative:page;mso-wrap-style:square" o:ole="" filled="f" stroked="f">
            <v:stroke linestyle="single"/>
            <v:imagedata r:id="rId198" o:title="eqIdcfe9238d496a99a725b7a4305c987b6b"/>
            <v:path o:extrusionok="f"/>
            <o:lock v:ext="edit" aspectratio="t"/>
          </v:shape>
          <o:OLEObject Type="Embed" ProgID="Equation.DSMT4" ShapeID="Object 100" DrawAspect="Content" ObjectID="_1234567985" r:id="rId19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1" o:spid="_x0000_i1126" type="#_x0000_t75" alt="eqIde724b053764f6731a144dd6171d10f55" style="width:46.6pt;height:16.6pt;mso-position-horizontal-relative:page;mso-position-vertical-relative:page;mso-wrap-style:square" o:ole="" filled="f" stroked="f">
            <v:stroke linestyle="single"/>
            <v:imagedata r:id="rId200" o:title="eqIde724b053764f6731a144dd6171d10f55"/>
            <v:path o:extrusionok="f"/>
            <o:lock v:ext="edit" aspectratio="t"/>
          </v:shape>
          <o:OLEObject Type="Embed" ProgID="Equation.DSMT4" ShapeID="Object 101" DrawAspect="Content" ObjectID="_1234567986" r:id="rId20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小滑块受力分析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2" o:spid="_x0000_i1127" type="#_x0000_t75" alt="eqId7b1d1135a9bcca629d3cad3e839b5ded" style="width:69.52pt;height:15.9pt;mso-position-horizontal-relative:page;mso-position-vertical-relative:page;mso-wrap-style:square" o:ole="" filled="f" stroked="f">
            <v:stroke linestyle="single"/>
            <v:imagedata r:id="rId202" o:title="eqId7b1d1135a9bcca629d3cad3e839b5ded"/>
            <v:path o:extrusionok="f"/>
            <o:lock v:ext="edit" aspectratio="t"/>
          </v:shape>
          <o:OLEObject Type="Embed" ProgID="Equation.DSMT4" ShapeID="Object 102" DrawAspect="Content" ObjectID="_1234567987" r:id="rId20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3" o:spid="_x0000_i1128" type="#_x0000_t75" alt="eqId0ab1dddc50e2725d95cd961d8f95a59f" style="width:35.2pt;height:12.6pt;mso-position-horizontal-relative:page;mso-position-vertical-relative:page;mso-wrap-style:square" o:ole="" filled="f" stroked="f">
            <v:stroke linestyle="single"/>
            <v:imagedata r:id="rId204" o:title="eqId0ab1dddc50e2725d95cd961d8f95a59f"/>
            <v:path o:extrusionok="f"/>
            <o:lock v:ext="edit" aspectratio="t"/>
          </v:shape>
          <o:OLEObject Type="Embed" ProgID="Equation.DSMT4" ShapeID="Object 103" DrawAspect="Content" ObjectID="_1234567988" r:id="rId205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初始阶段，对小滑块受力分析，由牛顿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4" o:spid="_x0000_i1129" type="#_x0000_t75" alt="eqId6d555231d80e8203443ba2d184e32a63" style="width:72.16pt;height:15.9pt;mso-position-horizontal-relative:page;mso-position-vertical-relative:page;mso-wrap-style:square" o:ole="" filled="f" stroked="f">
            <v:stroke linestyle="single"/>
            <v:imagedata r:id="rId206" o:title="eqId6d555231d80e8203443ba2d184e32a63"/>
            <v:path o:extrusionok="f"/>
            <o:lock v:ext="edit" aspectratio="t"/>
          </v:shape>
          <o:OLEObject Type="Embed" ProgID="Equation.DSMT4" ShapeID="Object 104" DrawAspect="Content" ObjectID="_1234567989" r:id="rId20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对木板受力分析，可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5" o:spid="_x0000_i1130" type="#_x0000_t75" alt="eqIdd3c12d6e525d2f7b2ea6b03538d39301" style="width:118.8pt;height:17.6pt;mso-position-horizontal-relative:page;mso-position-vertical-relative:page;mso-wrap-style:square" o:ole="" filled="f" stroked="f">
            <v:stroke linestyle="single"/>
            <v:imagedata r:id="rId208" o:title="eqIdd3c12d6e525d2f7b2ea6b03538d39301"/>
            <v:path o:extrusionok="f"/>
            <o:lock v:ext="edit" aspectratio="t"/>
          </v:shape>
          <o:OLEObject Type="Embed" ProgID="Equation.DSMT4" ShapeID="Object 105" DrawAspect="Content" ObjectID="_1234567990" r:id="rId209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6" o:spid="_x0000_i1131" type="#_x0000_t75" alt="eqId6fb25381056009c77c0d450728e04e6e" style="width:47.52pt;height:16.51pt;mso-position-horizontal-relative:page;mso-position-vertical-relative:page;mso-wrap-style:square" o:ole="" filled="f" stroked="f">
            <v:stroke linestyle="single"/>
            <v:imagedata r:id="rId210" o:title="eqId6fb25381056009c77c0d450728e04e6e"/>
            <v:path o:extrusionok="f"/>
            <o:lock v:ext="edit" aspectratio="t"/>
          </v:shape>
          <o:OLEObject Type="Embed" ProgID="Equation.DSMT4" ShapeID="Object 106" DrawAspect="Content" ObjectID="_1234567991" r:id="rId211"/>
        </w:object>
      </w:r>
      <w:r>
        <w:rPr>
          <w:sz w:val="21"/>
        </w:rPr>
        <w:t>，</w:t>
      </w:r>
      <w:r>
        <w:object>
          <v:shape id="Object 107" o:spid="_x0000_i1132" type="#_x0000_t75" alt="eqId74f3cb2b6a3888bb4f63ebaa60bacbac" style="width:47.52pt;height:16.51pt;mso-position-horizontal-relative:page;mso-position-vertical-relative:page;mso-wrap-style:square" o:ole="" filled="f" stroked="f">
            <v:stroke linestyle="single"/>
            <v:imagedata r:id="rId212" o:title="eqId74f3cb2b6a3888bb4f63ebaa60bacbac"/>
            <v:path o:extrusionok="f"/>
            <o:lock v:ext="edit" aspectratio="t"/>
          </v:shape>
          <o:OLEObject Type="Embed" ProgID="Equation.DSMT4" ShapeID="Object 107" DrawAspect="Content" ObjectID="_1234567992" r:id="rId213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经过</w:t>
      </w:r>
      <w:r>
        <w:object>
          <v:shape id="Object 108" o:spid="_x0000_i1133" type="#_x0000_t75" alt="eqId39828638c0e389a4804d429b4ea4baaf" style="width:27.27pt;height:15.96pt;mso-position-horizontal-relative:page;mso-position-vertical-relative:page;mso-wrap-style:square" o:ole="" filled="f" stroked="f">
            <v:stroke linestyle="single"/>
            <v:imagedata r:id="rId105" o:title="eqId39828638c0e389a4804d429b4ea4baaf"/>
            <v:path o:extrusionok="f"/>
            <o:lock v:ext="edit" aspectratio="t"/>
          </v:shape>
          <o:OLEObject Type="Embed" ProgID="Equation.DSMT4" ShapeID="Object 108" DrawAspect="Content" ObjectID="_1234567993" r:id="rId214"/>
        </w:object>
      </w:r>
      <w:r>
        <w:rPr>
          <w:sz w:val="21"/>
        </w:rPr>
        <w:t>，两者的速度分别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09" o:spid="_x0000_i1134" type="#_x0000_t75" alt="eqId8cc7101e8008ae4529e8e93abe818c05" style="width:67.76pt;height:15.85pt;mso-position-horizontal-relative:page;mso-position-vertical-relative:page;mso-wrap-style:square" o:ole="" filled="f" stroked="f">
            <v:stroke linestyle="single"/>
            <v:imagedata r:id="rId215" o:title="eqId8cc7101e8008ae4529e8e93abe818c05"/>
            <v:path o:extrusionok="f"/>
            <o:lock v:ext="edit" aspectratio="t"/>
          </v:shape>
          <o:OLEObject Type="Embed" ProgID="Equation.DSMT4" ShapeID="Object 109" DrawAspect="Content" ObjectID="_1234567994" r:id="rId216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0" o:spid="_x0000_i1135" type="#_x0000_t75" alt="eqIde30a83fc93ae476410fada40f923c8c8" style="width:68.64pt;height:15.85pt;mso-position-horizontal-relative:page;mso-position-vertical-relative:page;mso-wrap-style:square" o:ole="" filled="f" stroked="f">
            <v:stroke linestyle="single"/>
            <v:imagedata r:id="rId217" o:title="eqIde30a83fc93ae476410fada40f923c8c8"/>
            <v:path o:extrusionok="f"/>
            <o:lock v:ext="edit" aspectratio="t"/>
          </v:shape>
          <o:OLEObject Type="Embed" ProgID="Equation.DSMT4" ShapeID="Object 110" DrawAspect="Content" ObjectID="_1234567995" r:id="rId21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撤去外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时，木板的速度大小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1" o:spid="_x0000_i1136" type="#_x0000_t75" alt="eqId0876f7ff555ed026e8b3c6df3e7389b4" style="width:43.12pt;height:15.96pt;mso-position-horizontal-relative:page;mso-position-vertical-relative:page;mso-wrap-style:square" o:ole="" filled="f" stroked="f">
            <v:stroke linestyle="single"/>
            <v:imagedata r:id="rId219" o:title="eqId0876f7ff555ed026e8b3c6df3e7389b4"/>
            <v:path o:extrusionok="f"/>
            <o:lock v:ext="edit" aspectratio="t"/>
          </v:shape>
          <o:OLEObject Type="Embed" ProgID="Equation.DSMT4" ShapeID="Object 111" DrawAspect="Content" ObjectID="_1234567996" r:id="rId22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当撤去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时，对小滑块受力分析，由牛顿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2" o:spid="_x0000_i1137" type="#_x0000_t75" alt="eqId687c51d3a01c26c30359763b7aa952ce" style="width:110.88pt;height:27.3pt;mso-position-horizontal-relative:page;mso-position-vertical-relative:page;mso-wrap-style:square" o:ole="" filled="f" stroked="f">
            <v:stroke linestyle="single"/>
            <v:imagedata r:id="rId221" o:title="eqId687c51d3a01c26c30359763b7aa952ce"/>
            <v:path o:extrusionok="f"/>
            <o:lock v:ext="edit" aspectratio="t"/>
          </v:shape>
          <o:OLEObject Type="Embed" ProgID="Equation.DSMT4" ShapeID="Object 112" DrawAspect="Content" ObjectID="_1234567997" r:id="rId22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又经</w:t>
      </w:r>
      <w:r>
        <w:object>
          <v:shape id="Object 113" o:spid="_x0000_i1138" type="#_x0000_t75" alt="eqId5cd84a8f95166367063218ee03ffd5a7" style="width:9.7pt;height:16.44pt;mso-position-horizontal-relative:page;mso-position-vertical-relative:page;mso-wrap-style:square" o:ole="" filled="f" stroked="f">
            <v:stroke linestyle="single"/>
            <v:imagedata r:id="rId223" o:title="eqId5cd84a8f95166367063218ee03ffd5a7"/>
            <v:path o:extrusionok="f"/>
            <o:lock v:ext="edit" aspectratio="t"/>
          </v:shape>
          <o:OLEObject Type="Embed" ProgID="Equation.DSMT4" ShapeID="Object 113" DrawAspect="Content" ObjectID="_1234567998" r:id="rId224"/>
        </w:object>
      </w:r>
      <w:r>
        <w:rPr>
          <w:sz w:val="21"/>
        </w:rPr>
        <w:t>两者速度相同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4" o:spid="_x0000_i1139" type="#_x0000_t75" alt="eqId3d133c3312a1fb2b0b3c900daed60d3e" style="width:79.2pt;height:15.85pt;mso-position-horizontal-relative:page;mso-position-vertical-relative:page;mso-wrap-style:square" o:ole="" filled="f" stroked="f">
            <v:stroke linestyle="single"/>
            <v:imagedata r:id="rId225" o:title="eqId3d133c3312a1fb2b0b3c900daed60d3e"/>
            <v:path o:extrusionok="f"/>
            <o:lock v:ext="edit" aspectratio="t"/>
          </v:shape>
          <o:OLEObject Type="Embed" ProgID="Equation.DSMT4" ShapeID="Object 114" DrawAspect="Content" ObjectID="_1234567999" r:id="rId22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，两者达到共速的时间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5" o:spid="_x0000_i1140" type="#_x0000_t75" alt="eqId214bfac5e41e49f77bd6c647e4b07618" style="width:32.55pt;height:27.51pt;mso-position-horizontal-relative:page;mso-position-vertical-relative:page;mso-wrap-style:square" o:ole="" filled="f" stroked="f">
            <v:stroke linestyle="single"/>
            <v:imagedata r:id="rId227" o:title="eqId214bfac5e41e49f77bd6c647e4b07618"/>
            <v:path o:extrusionok="f"/>
            <o:lock v:ext="edit" aspectratio="t"/>
          </v:shape>
          <o:OLEObject Type="Embed" ProgID="Equation.DSMT4" ShapeID="Object 115" DrawAspect="Content" ObjectID="_1234568000" r:id="rId22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共速时，两者的速度均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6" o:spid="_x0000_i1141" type="#_x0000_t75" alt="eqIdb65f6c7a0d22553e2069d3681eadc5a2" style="width:41.36pt;height:27.55pt;mso-position-horizontal-relative:page;mso-position-vertical-relative:page;mso-wrap-style:square" o:ole="" filled="f" stroked="f">
            <v:stroke linestyle="single"/>
            <v:imagedata r:id="rId229" o:title="eqIdb65f6c7a0d22553e2069d3681eadc5a2"/>
            <v:path o:extrusionok="f"/>
            <o:lock v:ext="edit" aspectratio="t"/>
          </v:shape>
          <o:OLEObject Type="Embed" ProgID="Equation.DSMT4" ShapeID="Object 116" DrawAspect="Content" ObjectID="_1234568001" r:id="rId230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者速度相同之后，两者一起减速直到停止，对小滑块和木板整体受力分析，由牛顿第二定律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7" o:spid="_x0000_i1142" type="#_x0000_t75" alt="eqId96067914035eb1c75cf837f600102c2d" style="width:109.12pt;height:15.85pt;mso-position-horizontal-relative:page;mso-position-vertical-relative:page;mso-wrap-style:square" o:ole="" filled="f" stroked="f">
            <v:stroke linestyle="single"/>
            <v:imagedata r:id="rId231" o:title="eqId96067914035eb1c75cf837f600102c2d"/>
            <v:path o:extrusionok="f"/>
            <o:lock v:ext="edit" aspectratio="t"/>
          </v:shape>
          <o:OLEObject Type="Embed" ProgID="Equation.DSMT4" ShapeID="Object 117" DrawAspect="Content" ObjectID="_1234568002" r:id="rId232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8" o:spid="_x0000_i1143" type="#_x0000_t75" alt="eqId14e79fcac6bedb833eb0efbfc3930a55" style="width:71.24pt;height:16.69pt;mso-position-horizontal-relative:page;mso-position-vertical-relative:page;mso-wrap-style:square" o:ole="" filled="f" stroked="f">
            <v:stroke linestyle="single"/>
            <v:imagedata r:id="rId233" o:title="eqId14e79fcac6bedb833eb0efbfc3930a55"/>
            <v:path o:extrusionok="f"/>
            <o:lock v:ext="edit" aspectratio="t"/>
          </v:shape>
          <o:OLEObject Type="Embed" ProgID="Equation.DSMT4" ShapeID="Object 118" DrawAspect="Content" ObjectID="_1234568003" r:id="rId234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运动学公式，两者一起做匀减速的时间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19" o:spid="_x0000_i1144" type="#_x0000_t75" alt="eqId6fc4395ca1c75188e765c152149c78b3" style="width:53.64pt;height:29.91pt;mso-position-horizontal-relative:page;mso-position-vertical-relative:page;mso-wrap-style:square" o:ole="" filled="f" stroked="f">
            <v:stroke linestyle="single"/>
            <v:imagedata r:id="rId235" o:title="eqId6fc4395ca1c75188e765c152149c78b3"/>
            <v:path o:extrusionok="f"/>
            <o:lock v:ext="edit" aspectratio="t"/>
          </v:shape>
          <o:OLEObject Type="Embed" ProgID="Equation.DSMT4" ShapeID="Object 119" DrawAspect="Content" ObjectID="_1234568004" r:id="rId236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木板从开始运动到停止的总时间为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Object 120" o:spid="_x0000_i1145" type="#_x0000_t75" alt="eqId6bfcbc825a517b8e17bffcbceba15fe9" style="width:81.84pt;height:15.85pt;mso-position-horizontal-relative:page;mso-position-vertical-relative:page;mso-wrap-style:square" o:ole="" filled="f" stroked="f">
            <v:stroke linestyle="single"/>
            <v:imagedata r:id="rId237" o:title="eqId6bfcbc825a517b8e17bffcbceba15fe9"/>
            <v:path o:extrusionok="f"/>
            <o:lock v:ext="edit" aspectratio="t"/>
          </v:shape>
          <o:OLEObject Type="Embed" ProgID="Equation.DSMT4" ShapeID="Object 120" DrawAspect="Content" ObjectID="_1234568005" r:id="rId238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/>
    <w:sectPr>
      <w:headerReference w:type="even" r:id="rId239"/>
      <w:footerReference w:type="even" r:id="rId241"/>
      <w:headerReference w:type="default" r:id="rId240"/>
      <w:footerReference w:type="default" r:id="rId242"/>
      <w:type w:val="nextPage"/>
      <w:pgSz w:w="20636" w:h="14570" w:orient="landscape"/>
      <w:pgMar w:top="567" w:right="1134" w:bottom="567" w:left="1134" w:header="851" w:footer="992" w:gutter="0"/>
      <w:pgNumType w:start="1"/>
      <w:cols w:num="4" w:space="427" w:equalWidth="1"/>
      <w:docGrid w:type="lines" w:linePitch="312" w:charSpace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/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00000"/>
    <w:rsid w:val="004151FC"/>
    <w:rsid w:val="00C02FC6"/>
    <w:rsid w:val="228847E3"/>
    <w:rsid w:val="40786DF0"/>
    <w:rsid w:val="5DBB3B16"/>
    <w:rsid w:val="642A37F5"/>
    <w:rsid w:val="67B75A1C"/>
    <w:rsid w:val="6F7759B0"/>
  </w:rsid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eastAsia="zh-CN"/>
    </w:rPr>
  </w:style>
  <w:style w:type="character" w:customStyle="1" w:styleId="Char">
    <w:name w:val="页眉 Char"/>
    <w:link w:val="Header"/>
    <w:uiPriority w:val="99"/>
    <w:semiHidden/>
    <w:rPr>
      <w:rFonts w:ascii="Times New Roman" w:hAnsi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eastAsia="zh-CN"/>
    </w:rPr>
  </w:style>
  <w:style w:type="character" w:customStyle="1" w:styleId="Char0">
    <w:name w:val="页脚 Char"/>
    <w:link w:val="Footer"/>
    <w:uiPriority w:val="99"/>
    <w:semiHidden/>
    <w:rPr>
      <w:rFonts w:ascii="Times New Roman" w:hAnsi="Times New Roman"/>
      <w:sz w:val="18"/>
      <w:szCs w:val="18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5.wmf"/><Relationship Id="rId11" Type="http://schemas.openxmlformats.org/officeDocument/2006/relationships/image" Target="media/image5.png"/><Relationship Id="rId110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60.wmf"/><Relationship Id="rId12" Type="http://schemas.openxmlformats.org/officeDocument/2006/relationships/image" Target="media/image6.png"/><Relationship Id="rId120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5.wmf"/><Relationship Id="rId13" Type="http://schemas.openxmlformats.org/officeDocument/2006/relationships/image" Target="media/image7.w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70.wmf"/><Relationship Id="rId14" Type="http://schemas.openxmlformats.org/officeDocument/2006/relationships/oleObject" Target="embeddings/oleObject4.bin"/><Relationship Id="rId140" Type="http://schemas.openxmlformats.org/officeDocument/2006/relationships/oleObject" Target="embeddings/oleObject67.bin"/><Relationship Id="rId141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3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5.wmf"/><Relationship Id="rId15" Type="http://schemas.openxmlformats.org/officeDocument/2006/relationships/image" Target="media/image8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9" Type="http://schemas.openxmlformats.org/officeDocument/2006/relationships/image" Target="media/image80.wmf"/><Relationship Id="rId16" Type="http://schemas.openxmlformats.org/officeDocument/2006/relationships/oleObject" Target="embeddings/oleObject5.bin"/><Relationship Id="rId160" Type="http://schemas.openxmlformats.org/officeDocument/2006/relationships/oleObject" Target="embeddings/oleObject77.bin"/><Relationship Id="rId161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3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7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5.wmf"/><Relationship Id="rId17" Type="http://schemas.openxmlformats.org/officeDocument/2006/relationships/image" Target="media/image9.wmf"/><Relationship Id="rId170" Type="http://schemas.openxmlformats.org/officeDocument/2006/relationships/oleObject" Target="embeddings/oleObject82.bin"/><Relationship Id="rId171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4" Type="http://schemas.openxmlformats.org/officeDocument/2006/relationships/oleObject" Target="embeddings/oleObject84.bin"/><Relationship Id="rId175" Type="http://schemas.openxmlformats.org/officeDocument/2006/relationships/image" Target="media/image88.png"/><Relationship Id="rId176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8" Type="http://schemas.openxmlformats.org/officeDocument/2006/relationships/image" Target="media/image90.wmf"/><Relationship Id="rId179" Type="http://schemas.openxmlformats.org/officeDocument/2006/relationships/oleObject" Target="embeddings/oleObject86.bin"/><Relationship Id="rId18" Type="http://schemas.openxmlformats.org/officeDocument/2006/relationships/oleObject" Target="embeddings/oleObject6.bin"/><Relationship Id="rId180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2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4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5.wmf"/><Relationship Id="rId189" Type="http://schemas.openxmlformats.org/officeDocument/2006/relationships/oleObject" Target="embeddings/oleObject91.bin"/><Relationship Id="rId19" Type="http://schemas.openxmlformats.org/officeDocument/2006/relationships/image" Target="media/image10.wmf"/><Relationship Id="rId190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8" Type="http://schemas.openxmlformats.org/officeDocument/2006/relationships/image" Target="media/image100.wmf"/><Relationship Id="rId199" Type="http://schemas.openxmlformats.org/officeDocument/2006/relationships/oleObject" Target="embeddings/oleObject96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00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202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4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4.w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5.wmf"/><Relationship Id="rId209" Type="http://schemas.openxmlformats.org/officeDocument/2006/relationships/oleObject" Target="embeddings/oleObject101.bin"/><Relationship Id="rId21" Type="http://schemas.openxmlformats.org/officeDocument/2006/relationships/image" Target="media/image11.wmf"/><Relationship Id="rId210" Type="http://schemas.openxmlformats.org/officeDocument/2006/relationships/image" Target="media/image106.w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4" Type="http://schemas.openxmlformats.org/officeDocument/2006/relationships/oleObject" Target="embeddings/oleObject104.bin"/><Relationship Id="rId215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7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9" Type="http://schemas.openxmlformats.org/officeDocument/2006/relationships/image" Target="media/image110.wmf"/><Relationship Id="rId22" Type="http://schemas.openxmlformats.org/officeDocument/2006/relationships/oleObject" Target="embeddings/oleObject8.bin"/><Relationship Id="rId220" Type="http://schemas.openxmlformats.org/officeDocument/2006/relationships/oleObject" Target="embeddings/oleObject107.bin"/><Relationship Id="rId221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3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5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7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9" Type="http://schemas.openxmlformats.org/officeDocument/2006/relationships/image" Target="media/image115.wmf"/><Relationship Id="rId23" Type="http://schemas.openxmlformats.org/officeDocument/2006/relationships/image" Target="media/image12.wmf"/><Relationship Id="rId230" Type="http://schemas.openxmlformats.org/officeDocument/2006/relationships/oleObject" Target="embeddings/oleObject112.bin"/><Relationship Id="rId231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3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5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7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9" Type="http://schemas.openxmlformats.org/officeDocument/2006/relationships/header" Target="header1.xml"/><Relationship Id="rId24" Type="http://schemas.openxmlformats.org/officeDocument/2006/relationships/oleObject" Target="embeddings/oleObject9.bin"/><Relationship Id="rId241" Type="http://schemas.openxmlformats.org/officeDocument/2006/relationships/footer" Target="footer1.xml"/><Relationship Id="rId243" Type="http://schemas.openxmlformats.org/officeDocument/2006/relationships/theme" Target="theme/theme1.xml"/><Relationship Id="rId244" Type="http://schemas.openxmlformats.org/officeDocument/2006/relationships/styles" Target="styles.xml"/><Relationship Id="rId25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5.wmf"/><Relationship Id="rId3" Type="http://schemas.openxmlformats.org/officeDocument/2006/relationships/fontTable" Target="fontTable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9.png"/><Relationship Id="rId38" Type="http://schemas.openxmlformats.org/officeDocument/2006/relationships/image" Target="media/image20.wmf"/><Relationship Id="rId39" Type="http://schemas.openxmlformats.org/officeDocument/2006/relationships/oleObject" Target="embeddings/oleObject16.bin"/><Relationship Id="rId4" Type="http://schemas.openxmlformats.org/officeDocument/2006/relationships/image" Target="media/image1.png"/><Relationship Id="rId40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3.png"/><Relationship Id="rId45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6.wmf"/><Relationship Id="rId5" Type="http://schemas.openxmlformats.org/officeDocument/2006/relationships/image" Target="media/image2.wmf"/><Relationship Id="rId50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3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9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60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5.wmf"/><Relationship Id="rId69" Type="http://schemas.openxmlformats.org/officeDocument/2006/relationships/oleObject" Target="embeddings/oleObject31.bin"/><Relationship Id="rId7" Type="http://schemas.openxmlformats.org/officeDocument/2006/relationships/image" Target="media/image3.wmf"/><Relationship Id="rId70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9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80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4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9" Type="http://schemas.openxmlformats.org/officeDocument/2006/relationships/oleObject" Target="embeddings/oleObject41.bin"/><Relationship Id="rId9" Type="http://schemas.openxmlformats.org/officeDocument/2006/relationships/image" Target="media/image4.wmf"/><Relationship Id="rId90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4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9" Type="http://schemas.openxmlformats.org/officeDocument/2006/relationships/image" Target="media/image50.wmf"/><Relationship Id="rId240" Type="http://schemas.openxmlformats.org/officeDocument/2006/relationships/header" Target="header2.xml"/><Relationship Id="rId24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